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3EF4698" w14:textId="474B6301" w:rsidR="000E37B3" w:rsidRPr="00AA0B6F" w:rsidRDefault="000D76C2" w:rsidP="0068487D">
      <w:pPr>
        <w:jc w:val="center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由</w:t>
      </w:r>
      <w:r w:rsidR="00A55AFC">
        <w:rPr>
          <w:rFonts w:ascii="宋体" w:eastAsia="宋体" w:hAnsi="宋体" w:hint="eastAsia"/>
          <w:b/>
          <w:bCs/>
          <w:sz w:val="32"/>
          <w:szCs w:val="32"/>
        </w:rPr>
        <w:t>旋转</w:t>
      </w:r>
      <w:r>
        <w:rPr>
          <w:rFonts w:ascii="宋体" w:eastAsia="宋体" w:hAnsi="宋体" w:hint="eastAsia"/>
          <w:b/>
          <w:bCs/>
          <w:sz w:val="32"/>
          <w:szCs w:val="32"/>
        </w:rPr>
        <w:t>6</w:t>
      </w:r>
      <w:r>
        <w:rPr>
          <w:rFonts w:ascii="宋体" w:eastAsia="宋体" w:hAnsi="宋体"/>
          <w:b/>
          <w:bCs/>
          <w:sz w:val="32"/>
          <w:szCs w:val="32"/>
        </w:rPr>
        <w:t>0</w:t>
      </w:r>
      <w:r>
        <w:rPr>
          <w:rFonts w:ascii="宋体" w:eastAsia="宋体" w:hAnsi="宋体" w:hint="eastAsia"/>
          <w:b/>
          <w:bCs/>
          <w:sz w:val="32"/>
          <w:szCs w:val="32"/>
        </w:rPr>
        <w:t>°联想到的数学模型</w:t>
      </w:r>
    </w:p>
    <w:p w14:paraId="5BDF7948" w14:textId="43939F88" w:rsidR="002D4BD2" w:rsidRPr="00AA0B6F" w:rsidRDefault="00ED4F95" w:rsidP="0068487D">
      <w:pPr>
        <w:jc w:val="right"/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——以</w:t>
      </w:r>
      <w:r w:rsidRPr="00770BBA">
        <w:rPr>
          <w:rFonts w:ascii="Times New Roman" w:eastAsia="宋体" w:hAnsi="Times New Roman" w:hint="eastAsia"/>
          <w:sz w:val="24"/>
          <w:szCs w:val="24"/>
        </w:rPr>
        <w:t>2</w:t>
      </w:r>
      <w:r w:rsidRPr="00770BBA">
        <w:rPr>
          <w:rFonts w:ascii="Times New Roman" w:eastAsia="宋体" w:hAnsi="Times New Roman"/>
          <w:sz w:val="24"/>
          <w:szCs w:val="24"/>
        </w:rPr>
        <w:t>022</w:t>
      </w:r>
      <w:r w:rsidR="000E37B3">
        <w:rPr>
          <w:rFonts w:ascii="Times New Roman" w:eastAsia="宋体" w:hAnsi="Times New Roman" w:hint="eastAsia"/>
          <w:sz w:val="24"/>
          <w:szCs w:val="24"/>
        </w:rPr>
        <w:t>年</w:t>
      </w:r>
      <w:r w:rsidRPr="00AA0B6F">
        <w:rPr>
          <w:rFonts w:ascii="宋体" w:eastAsia="宋体" w:hAnsi="宋体" w:hint="eastAsia"/>
          <w:sz w:val="24"/>
          <w:szCs w:val="24"/>
        </w:rPr>
        <w:t>江苏苏州中考第</w:t>
      </w:r>
      <w:r w:rsidRPr="00770BBA">
        <w:rPr>
          <w:rFonts w:ascii="Times New Roman" w:eastAsia="宋体" w:hAnsi="Times New Roman" w:hint="eastAsia"/>
          <w:sz w:val="24"/>
          <w:szCs w:val="24"/>
        </w:rPr>
        <w:t>8</w:t>
      </w:r>
      <w:r w:rsidRPr="00AA0B6F">
        <w:rPr>
          <w:rFonts w:ascii="宋体" w:eastAsia="宋体" w:hAnsi="宋体" w:hint="eastAsia"/>
          <w:sz w:val="24"/>
          <w:szCs w:val="24"/>
        </w:rPr>
        <w:t>题为例</w:t>
      </w:r>
    </w:p>
    <w:p w14:paraId="7D899791" w14:textId="3302B3A0" w:rsidR="00770BBA" w:rsidRDefault="00ED4F95" w:rsidP="0068487D">
      <w:pPr>
        <w:pStyle w:val="Normal1"/>
        <w:jc w:val="center"/>
        <w:textAlignment w:val="center"/>
        <w:rPr>
          <w:rFonts w:ascii="Times New Roman" w:hAnsi="Times New Roman" w:cs="宋体"/>
          <w:sz w:val="24"/>
          <w:szCs w:val="24"/>
        </w:rPr>
      </w:pPr>
      <w:r w:rsidRPr="00AA0B6F">
        <w:rPr>
          <w:rFonts w:ascii="宋体" w:hAnsi="宋体" w:cs="宋体" w:hint="eastAsia"/>
          <w:sz w:val="24"/>
          <w:szCs w:val="24"/>
        </w:rPr>
        <w:t>张明诘</w:t>
      </w:r>
      <w:r w:rsidR="00AA0B6F">
        <w:rPr>
          <w:rFonts w:ascii="宋体" w:hAnsi="宋体" w:cs="宋体" w:hint="eastAsia"/>
          <w:sz w:val="24"/>
          <w:szCs w:val="24"/>
        </w:rPr>
        <w:t xml:space="preserve"> </w:t>
      </w:r>
      <w:r w:rsidR="00F3730F" w:rsidRPr="00AA0B6F">
        <w:rPr>
          <w:rFonts w:ascii="宋体" w:hAnsi="宋体" w:cs="宋体" w:hint="eastAsia"/>
          <w:sz w:val="24"/>
          <w:szCs w:val="24"/>
        </w:rPr>
        <w:t>常州市滨江中学</w:t>
      </w:r>
      <w:r w:rsidR="005952B0">
        <w:rPr>
          <w:rFonts w:ascii="宋体" w:hAnsi="宋体" w:cs="宋体" w:hint="eastAsia"/>
          <w:sz w:val="24"/>
          <w:szCs w:val="24"/>
        </w:rPr>
        <w:t xml:space="preserve"> </w:t>
      </w:r>
      <w:r w:rsidR="00F3730F" w:rsidRPr="00770BBA">
        <w:rPr>
          <w:rFonts w:ascii="Times New Roman" w:hAnsi="Times New Roman" w:cs="宋体" w:hint="eastAsia"/>
          <w:sz w:val="24"/>
          <w:szCs w:val="24"/>
        </w:rPr>
        <w:t>213</w:t>
      </w:r>
      <w:r w:rsidR="00F3730F" w:rsidRPr="00770BBA">
        <w:rPr>
          <w:rFonts w:ascii="Times New Roman" w:hAnsi="Times New Roman" w:cs="宋体"/>
          <w:sz w:val="24"/>
          <w:szCs w:val="24"/>
        </w:rPr>
        <w:t>034</w:t>
      </w:r>
    </w:p>
    <w:p w14:paraId="03977720" w14:textId="77777777" w:rsidR="000210CB" w:rsidRPr="00770BBA" w:rsidRDefault="000210CB" w:rsidP="0068487D">
      <w:pPr>
        <w:pStyle w:val="Normal1"/>
        <w:jc w:val="center"/>
        <w:textAlignment w:val="center"/>
        <w:rPr>
          <w:rFonts w:ascii="宋体" w:hAnsi="宋体" w:cs="宋体"/>
          <w:sz w:val="24"/>
          <w:szCs w:val="24"/>
        </w:rPr>
      </w:pPr>
    </w:p>
    <w:p w14:paraId="3A6F3A3D" w14:textId="2D79A21B" w:rsidR="008C61F3" w:rsidRDefault="00A13767" w:rsidP="008C61F3">
      <w:pPr>
        <w:rPr>
          <w:rFonts w:ascii="宋体" w:eastAsia="宋体" w:hAnsi="宋体"/>
          <w:sz w:val="24"/>
          <w:szCs w:val="24"/>
        </w:rPr>
      </w:pPr>
      <w:r w:rsidRPr="00770BBA">
        <w:rPr>
          <w:rFonts w:ascii="宋体" w:eastAsia="宋体" w:hAnsi="宋体" w:hint="eastAsia"/>
          <w:b/>
          <w:bCs/>
          <w:sz w:val="24"/>
          <w:szCs w:val="24"/>
        </w:rPr>
        <w:t>摘要：</w:t>
      </w:r>
      <w:r w:rsidR="000210CB">
        <w:rPr>
          <w:rFonts w:ascii="宋体" w:eastAsia="宋体" w:hAnsi="宋体" w:hint="eastAsia"/>
          <w:sz w:val="24"/>
          <w:szCs w:val="24"/>
        </w:rPr>
        <w:t>日常</w:t>
      </w:r>
      <w:r w:rsidR="008C61F3" w:rsidRPr="0068487D">
        <w:rPr>
          <w:rFonts w:ascii="宋体" w:eastAsia="宋体" w:hAnsi="宋体" w:hint="eastAsia"/>
          <w:sz w:val="24"/>
          <w:szCs w:val="24"/>
        </w:rPr>
        <w:t>教学中，教师不仅要引导学生探索解题思路，而且要注重基本思想、基本方法和经验的总结，对几何题中常见的图形进行延伸和拓展，</w:t>
      </w:r>
      <w:r w:rsidR="008C61F3">
        <w:rPr>
          <w:rFonts w:ascii="宋体" w:eastAsia="宋体" w:hAnsi="宋体" w:hint="eastAsia"/>
          <w:sz w:val="24"/>
          <w:szCs w:val="24"/>
        </w:rPr>
        <w:t>培养</w:t>
      </w:r>
      <w:r w:rsidR="000210CB">
        <w:rPr>
          <w:rFonts w:ascii="宋体" w:eastAsia="宋体" w:hAnsi="宋体" w:hint="eastAsia"/>
          <w:sz w:val="24"/>
          <w:szCs w:val="24"/>
        </w:rPr>
        <w:t>学生</w:t>
      </w:r>
      <w:r w:rsidR="008C61F3">
        <w:rPr>
          <w:rFonts w:ascii="宋体" w:eastAsia="宋体" w:hAnsi="宋体" w:hint="eastAsia"/>
          <w:sz w:val="24"/>
          <w:szCs w:val="24"/>
        </w:rPr>
        <w:t>模型观念，</w:t>
      </w:r>
      <w:r w:rsidR="008C61F3" w:rsidRPr="0068487D">
        <w:rPr>
          <w:rFonts w:ascii="宋体" w:eastAsia="宋体" w:hAnsi="宋体" w:hint="eastAsia"/>
          <w:sz w:val="24"/>
          <w:szCs w:val="24"/>
        </w:rPr>
        <w:t>通过一题多解将试题教学引向深度思考。</w:t>
      </w:r>
      <w:r w:rsidR="008C61F3">
        <w:rPr>
          <w:rFonts w:ascii="宋体" w:eastAsia="宋体" w:hAnsi="宋体" w:hint="eastAsia"/>
          <w:sz w:val="24"/>
          <w:szCs w:val="24"/>
        </w:rPr>
        <w:t>本文以2</w:t>
      </w:r>
      <w:r w:rsidR="008C61F3" w:rsidRPr="0068487D">
        <w:rPr>
          <w:rFonts w:ascii="宋体" w:eastAsia="宋体" w:hAnsi="宋体"/>
          <w:sz w:val="24"/>
          <w:szCs w:val="24"/>
        </w:rPr>
        <w:t>022</w:t>
      </w:r>
      <w:r w:rsidR="008C61F3" w:rsidRPr="0068487D">
        <w:rPr>
          <w:rFonts w:ascii="宋体" w:eastAsia="宋体" w:hAnsi="宋体" w:hint="eastAsia"/>
          <w:sz w:val="24"/>
          <w:szCs w:val="24"/>
        </w:rPr>
        <w:t>年</w:t>
      </w:r>
      <w:r w:rsidR="008C61F3">
        <w:rPr>
          <w:rFonts w:ascii="宋体" w:eastAsia="宋体" w:hAnsi="宋体" w:hint="eastAsia"/>
          <w:sz w:val="24"/>
          <w:szCs w:val="24"/>
        </w:rPr>
        <w:t>江苏苏州中考第</w:t>
      </w:r>
      <w:r w:rsidR="008C61F3" w:rsidRPr="0068487D">
        <w:rPr>
          <w:rFonts w:ascii="宋体" w:eastAsia="宋体" w:hAnsi="宋体" w:hint="eastAsia"/>
          <w:sz w:val="24"/>
          <w:szCs w:val="24"/>
        </w:rPr>
        <w:t>8</w:t>
      </w:r>
      <w:r w:rsidR="008C61F3">
        <w:rPr>
          <w:rFonts w:ascii="宋体" w:eastAsia="宋体" w:hAnsi="宋体" w:hint="eastAsia"/>
          <w:sz w:val="24"/>
          <w:szCs w:val="24"/>
        </w:rPr>
        <w:t>题</w:t>
      </w:r>
      <w:r w:rsidR="008C61F3" w:rsidRPr="00AA0B6F">
        <w:rPr>
          <w:rFonts w:ascii="宋体" w:eastAsia="宋体" w:hAnsi="宋体" w:hint="eastAsia"/>
          <w:sz w:val="24"/>
          <w:szCs w:val="24"/>
        </w:rPr>
        <w:t>为例</w:t>
      </w:r>
      <w:r w:rsidR="008C61F3">
        <w:rPr>
          <w:rFonts w:ascii="宋体" w:eastAsia="宋体" w:hAnsi="宋体" w:hint="eastAsia"/>
          <w:sz w:val="24"/>
          <w:szCs w:val="24"/>
        </w:rPr>
        <w:t>进行探究。</w:t>
      </w:r>
    </w:p>
    <w:p w14:paraId="37EA0057" w14:textId="5819FFD0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</w:p>
    <w:p w14:paraId="63804A75" w14:textId="4470E7B9" w:rsidR="00A13767" w:rsidRDefault="00A13767" w:rsidP="0068487D">
      <w:pPr>
        <w:rPr>
          <w:rFonts w:ascii="宋体" w:eastAsia="宋体" w:hAnsi="宋体"/>
          <w:sz w:val="24"/>
          <w:szCs w:val="24"/>
        </w:rPr>
      </w:pPr>
      <w:r w:rsidRPr="00770BBA">
        <w:rPr>
          <w:rFonts w:ascii="宋体" w:eastAsia="宋体" w:hAnsi="宋体" w:hint="eastAsia"/>
          <w:b/>
          <w:bCs/>
          <w:sz w:val="24"/>
          <w:szCs w:val="24"/>
        </w:rPr>
        <w:t>关键词：</w:t>
      </w:r>
      <w:r w:rsidR="00ED4F95" w:rsidRPr="00AA0B6F">
        <w:rPr>
          <w:rFonts w:ascii="宋体" w:eastAsia="宋体" w:hAnsi="宋体" w:hint="eastAsia"/>
          <w:sz w:val="24"/>
          <w:szCs w:val="24"/>
        </w:rPr>
        <w:t>核心素养；</w:t>
      </w:r>
      <w:r w:rsidR="008D1107" w:rsidRPr="00AA0B6F">
        <w:rPr>
          <w:rFonts w:ascii="宋体" w:eastAsia="宋体" w:hAnsi="宋体" w:hint="eastAsia"/>
          <w:sz w:val="24"/>
          <w:szCs w:val="24"/>
        </w:rPr>
        <w:t>一题多解；模型建立；</w:t>
      </w:r>
    </w:p>
    <w:p w14:paraId="6D53A189" w14:textId="77777777" w:rsidR="0068487D" w:rsidRPr="00AA0B6F" w:rsidRDefault="0068487D" w:rsidP="000210CB">
      <w:pPr>
        <w:rPr>
          <w:rFonts w:ascii="宋体" w:eastAsia="宋体" w:hAnsi="宋体"/>
          <w:sz w:val="24"/>
          <w:szCs w:val="24"/>
        </w:rPr>
      </w:pPr>
    </w:p>
    <w:p w14:paraId="2FF8985A" w14:textId="4DA91851" w:rsidR="00A13767" w:rsidRPr="00770BBA" w:rsidRDefault="00A13767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1</w:t>
      </w:r>
      <w:r w:rsidRPr="00770BBA">
        <w:rPr>
          <w:rFonts w:ascii="宋体" w:eastAsia="宋体" w:hAnsi="宋体" w:hint="eastAsia"/>
          <w:b/>
          <w:bCs/>
          <w:sz w:val="24"/>
          <w:szCs w:val="24"/>
        </w:rPr>
        <w:t>试题及分析</w:t>
      </w:r>
    </w:p>
    <w:p w14:paraId="58635952" w14:textId="0189441D" w:rsidR="00A13767" w:rsidRPr="00AA0B6F" w:rsidRDefault="007B7B7F" w:rsidP="0068487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92032" behindDoc="1" locked="0" layoutInCell="1" allowOverlap="1" wp14:anchorId="0A06B7FF" wp14:editId="0053F2F5">
                <wp:simplePos x="0" y="0"/>
                <wp:positionH relativeFrom="column">
                  <wp:posOffset>3855720</wp:posOffset>
                </wp:positionH>
                <wp:positionV relativeFrom="paragraph">
                  <wp:posOffset>693420</wp:posOffset>
                </wp:positionV>
                <wp:extent cx="1429385" cy="1600200"/>
                <wp:effectExtent l="0" t="0" r="0" b="0"/>
                <wp:wrapNone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9385" cy="1600200"/>
                          <a:chOff x="0" y="0"/>
                          <a:chExt cx="1429385" cy="1600200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16" b="158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9385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7" name="文本框 7"/>
                        <wps:cNvSpPr txBox="1"/>
                        <wps:spPr>
                          <a:xfrm>
                            <a:off x="358140" y="1280160"/>
                            <a:ext cx="716280" cy="3200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77C1586" w14:textId="36C81A94" w:rsidR="007B7B7F" w:rsidRPr="007B7B7F" w:rsidRDefault="007B7B7F">
                              <w:pPr>
                                <w:rPr>
                                  <w14:textOutline w14:w="0" w14:cap="rnd" w14:cmpd="sng" w14:algn="ctr">
                                    <w14:noFill/>
                                    <w14:prstDash w14:val="sysDash"/>
                                    <w14:bevel/>
                                  </w14:textOutline>
                                </w:rPr>
                              </w:pPr>
                              <w:r w:rsidRPr="007B7B7F">
                                <w:rPr>
                                  <w:rFonts w:hint="eastAsia"/>
                                  <w14:textOutline w14:w="0" w14:cap="rnd" w14:cmpd="sng" w14:algn="ctr">
                                    <w14:noFill/>
                                    <w14:prstDash w14:val="sysDash"/>
                                    <w14:bevel/>
                                  </w14:textOutline>
                                </w:rPr>
                                <w:t>图</w:t>
                              </w:r>
                              <w:r w:rsidRPr="007B7B7F">
                                <w:rPr>
                                  <w:rFonts w:ascii="Times New Roman" w:hAnsi="Times New Roman" w:cs="Times New Roman"/>
                                  <w14:textOutline w14:w="0" w14:cap="rnd" w14:cmpd="sng" w14:algn="ctr">
                                    <w14:noFill/>
                                    <w14:prstDash w14:val="sysDash"/>
                                    <w14:bevel/>
                                  </w14:textOutline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06B7FF" id="组合 27" o:spid="_x0000_s1026" style="position:absolute;left:0;text-align:left;margin-left:303.6pt;margin-top:54.6pt;width:112.55pt;height:126pt;z-index:-251624448" coordsize="14293,16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7" type="#_x0000_t75" style="position:absolute;width:14293;height:132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">
                  <v:imagedata r:id="rId6" o:title="" cropbottom="10369f" cropleft="676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" o:spid="_x0000_s1028" type="#_x0000_t202" style="position:absolute;left:3581;top:12801;width:7163;height:3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14:paraId="777C1586" w14:textId="36C81A94" w:rsidR="007B7B7F" w:rsidRPr="007B7B7F" w:rsidRDefault="007B7B7F">
                        <w:pPr>
                          <w:rPr>
                            <w14:textOutline w14:w="0" w14:cap="rnd" w14:cmpd="sng" w14:algn="ctr">
                              <w14:noFill/>
                              <w14:prstDash w14:val="sysDash"/>
                              <w14:bevel/>
                            </w14:textOutline>
                          </w:rPr>
                        </w:pPr>
                        <w:r w:rsidRPr="007B7B7F">
                          <w:rPr>
                            <w:rFonts w:hint="eastAsia"/>
                            <w14:textOutline w14:w="0" w14:cap="rnd" w14:cmpd="sng" w14:algn="ctr">
                              <w14:noFill/>
                              <w14:prstDash w14:val="sysDash"/>
                              <w14:bevel/>
                            </w14:textOutline>
                          </w:rPr>
                          <w:t>图</w:t>
                        </w:r>
                        <w:r w:rsidRPr="007B7B7F">
                          <w:rPr>
                            <w:rFonts w:ascii="Times New Roman" w:hAnsi="Times New Roman" w:cs="Times New Roman"/>
                            <w14:textOutline w14:w="0" w14:cap="rnd" w14:cmpd="sng" w14:algn="ctr">
                              <w14:noFill/>
                              <w14:prstDash w14:val="sysDash"/>
                              <w14:bevel/>
                            </w14:textOutline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13767" w:rsidRPr="00AA0B6F">
        <w:rPr>
          <w:rFonts w:ascii="宋体" w:eastAsia="宋体" w:hAnsi="宋体" w:hint="eastAsia"/>
          <w:sz w:val="24"/>
          <w:szCs w:val="24"/>
        </w:rPr>
        <w:t>如图</w:t>
      </w:r>
      <w:r w:rsidRPr="007B7B7F">
        <w:rPr>
          <w:rFonts w:ascii="Times New Roman" w:eastAsia="宋体" w:hAnsi="Times New Roman" w:cs="Times New Roman"/>
          <w:sz w:val="24"/>
          <w:szCs w:val="24"/>
        </w:rPr>
        <w:t>1</w:t>
      </w:r>
      <w:r w:rsidR="00A13767" w:rsidRPr="00AA0B6F">
        <w:rPr>
          <w:rFonts w:ascii="宋体" w:eastAsia="宋体" w:hAnsi="宋体" w:hint="eastAsia"/>
          <w:sz w:val="24"/>
          <w:szCs w:val="24"/>
        </w:rPr>
        <w:t>，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1B606DFF">
          <v:shape id="Object 14" o:spid="_x0000_i1025" type="#_x0000_t75" style="width:11.7pt;height:13.45pt;mso-position-horizontal-relative:page;mso-position-vertical-relative:page" o:ole="">
            <v:fill o:detectmouseclick="t"/>
            <v:imagedata r:id="rId7" o:title=""/>
          </v:shape>
          <o:OLEObject Type="Embed" ProgID="Equation.3" ShapeID="Object 14" DrawAspect="Content" ObjectID="_1803805754" r:id="rId8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的坐标为</w:t>
      </w:r>
      <w:r w:rsidR="00A13767" w:rsidRPr="00AA0B6F">
        <w:rPr>
          <w:rFonts w:ascii="宋体" w:eastAsia="宋体" w:hAnsi="宋体" w:hint="eastAsia"/>
          <w:position w:val="-10"/>
          <w:sz w:val="24"/>
          <w:szCs w:val="24"/>
        </w:rPr>
        <w:object w:dxaOrig="539" w:dyaOrig="319" w14:anchorId="5D689E3C">
          <v:shape id="Object 16" o:spid="_x0000_i1026" type="#_x0000_t75" style="width:26.95pt;height:16.4pt;mso-position-horizontal-relative:page;mso-position-vertical-relative:page" o:ole="">
            <v:fill o:detectmouseclick="t"/>
            <v:imagedata r:id="rId9" o:title=""/>
          </v:shape>
          <o:OLEObject Type="Embed" ProgID="Equation.3" ShapeID="Object 16" DrawAspect="Content" ObjectID="_1803805755" r:id="rId10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118B5265">
          <v:shape id="Object 2" o:spid="_x0000_i1027" type="#_x0000_t75" style="width:11.7pt;height:13.45pt;mso-position-horizontal-relative:page;mso-position-vertical-relative:page" o:ole="">
            <v:fill o:detectmouseclick="t"/>
            <v:imagedata r:id="rId11" o:title=""/>
          </v:shape>
          <o:OLEObject Type="Embed" ProgID="Equation.3" ShapeID="Object 2" DrawAspect="Content" ObjectID="_1803805756" r:id="rId12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是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28E4A411">
          <v:shape id="Object 4" o:spid="_x0000_i1028" type="#_x0000_t75" style="width:9.95pt;height:10.55pt;mso-position-horizontal-relative:page;mso-position-vertical-relative:page" o:ole="">
            <v:fill o:detectmouseclick="t"/>
            <v:imagedata r:id="rId13" o:title=""/>
          </v:shape>
          <o:OLEObject Type="Embed" ProgID="Equation.3" ShapeID="Object 4" DrawAspect="Content" ObjectID="_1803805757" r:id="rId14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轴正半轴上的一点，将线段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6676DC91">
          <v:shape id="Object 8" o:spid="_x0000_i1029" type="#_x0000_t75" style="width:19.9pt;height:13.45pt;mso-position-horizontal-relative:page;mso-position-vertical-relative:page" o:ole="">
            <v:imagedata r:id="rId15" o:title=""/>
          </v:shape>
          <o:OLEObject Type="Embed" ProgID="Equation.3" ShapeID="Object 8" DrawAspect="Content" ObjectID="_1803805758" r:id="rId16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绕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78F88FF2">
          <v:shape id="Object 7" o:spid="_x0000_i1030" type="#_x0000_t75" style="width:11.7pt;height:13.45pt;mso-position-horizontal-relative:page;mso-position-vertical-relative:page" o:ole="">
            <v:fill o:detectmouseclick="t"/>
            <v:imagedata r:id="rId17" o:title=""/>
          </v:shape>
          <o:OLEObject Type="Embed" ProgID="Equation.3" ShapeID="Object 7" DrawAspect="Content" ObjectID="_1803805759" r:id="rId18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按逆时针方向旋转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72B73EFB">
          <v:shape id="Object 11" o:spid="_x0000_i1031" type="#_x0000_t75" style="width:19.9pt;height:14.05pt;mso-position-horizontal-relative:page;mso-position-vertical-relative:page" o:ole="">
            <v:fill o:detectmouseclick="t"/>
            <v:imagedata r:id="rId19" o:title=""/>
          </v:shape>
          <o:OLEObject Type="Embed" ProgID="Equation.3" ShapeID="Object 11" DrawAspect="Content" ObjectID="_1803805760" r:id="rId20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得到线段</w:t>
      </w:r>
      <w:r w:rsidR="00297E63">
        <w:rPr>
          <w:rFonts w:ascii="宋体" w:eastAsia="宋体" w:hAnsi="宋体" w:hint="eastAsia"/>
          <w:sz w:val="24"/>
          <w:szCs w:val="24"/>
        </w:rPr>
        <w:t>。</w:t>
      </w:r>
      <w:r w:rsidR="00A13767" w:rsidRPr="00AA0B6F">
        <w:rPr>
          <w:rFonts w:ascii="宋体" w:eastAsia="宋体" w:hAnsi="宋体" w:hint="eastAsia"/>
          <w:sz w:val="24"/>
          <w:szCs w:val="24"/>
        </w:rPr>
        <w:t>若点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239" w:dyaOrig="279" w14:anchorId="7AF81DFD">
          <v:shape id="Object 18" o:spid="_x0000_i1032" type="#_x0000_t75" style="width:11.7pt;height:14.05pt;mso-position-horizontal-relative:page;mso-position-vertical-relative:page" o:ole="">
            <v:fill o:detectmouseclick="t"/>
            <v:imagedata r:id="rId21" o:title=""/>
          </v:shape>
          <o:OLEObject Type="Embed" ProgID="Equation.3" ShapeID="Object 18" DrawAspect="Content" ObjectID="_1803805761" r:id="rId22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的坐标为</w:t>
      </w:r>
      <w:r w:rsidR="00A13767" w:rsidRPr="00AA0B6F">
        <w:rPr>
          <w:rFonts w:ascii="宋体" w:eastAsia="宋体" w:hAnsi="宋体" w:hint="eastAsia"/>
          <w:position w:val="-10"/>
          <w:sz w:val="24"/>
          <w:szCs w:val="24"/>
        </w:rPr>
        <w:object w:dxaOrig="579" w:dyaOrig="319" w14:anchorId="1BA36807">
          <v:shape id="Object 19" o:spid="_x0000_i1033" type="#_x0000_t75" style="width:28.7pt;height:16.4pt;mso-position-horizontal-relative:page;mso-position-vertical-relative:page" o:ole="">
            <v:fill o:detectmouseclick="t"/>
            <v:imagedata r:id="rId23" o:title=""/>
          </v:shape>
          <o:OLEObject Type="Embed" ProgID="Equation.3" ShapeID="Object 19" DrawAspect="Content" ObjectID="_1803805762" r:id="rId24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则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259" w:dyaOrig="219" w14:anchorId="66DA846C">
          <v:shape id="Object 13" o:spid="_x0000_i1034" type="#_x0000_t75" style="width:13.45pt;height:10.55pt;mso-position-horizontal-relative:page;mso-position-vertical-relative:page" o:ole="">
            <v:fill o:detectmouseclick="t"/>
            <v:imagedata r:id="rId25" o:title=""/>
          </v:shape>
          <o:OLEObject Type="Embed" ProgID="Equation.3" ShapeID="Object 13" DrawAspect="Content" ObjectID="_1803805763" r:id="rId26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的值为（     ）</w:t>
      </w:r>
    </w:p>
    <w:p w14:paraId="1B1BF4B7" w14:textId="0AA112B1" w:rsidR="00770BBA" w:rsidRDefault="00770BBA" w:rsidP="0068487D">
      <w:pPr>
        <w:rPr>
          <w:rFonts w:ascii="宋体" w:eastAsia="宋体" w:hAnsi="宋体"/>
          <w:sz w:val="24"/>
          <w:szCs w:val="24"/>
        </w:rPr>
      </w:pPr>
      <w:r w:rsidRPr="00770BBA">
        <w:rPr>
          <w:rFonts w:ascii="Times New Roman" w:eastAsia="宋体" w:hAnsi="Times New Roman"/>
          <w:i/>
          <w:sz w:val="24"/>
          <w:szCs w:val="24"/>
        </w:rPr>
        <w:t>A</w:t>
      </w:r>
      <w:r>
        <w:rPr>
          <w:rFonts w:ascii="宋体" w:eastAsia="宋体" w:hAnsi="宋体"/>
          <w:sz w:val="24"/>
          <w:szCs w:val="24"/>
        </w:rPr>
        <w:t>.</w:t>
      </w:r>
      <w:r w:rsidR="00A13767" w:rsidRPr="00AA0B6F">
        <w:rPr>
          <w:rFonts w:ascii="宋体" w:eastAsia="宋体" w:hAnsi="宋体" w:hint="eastAsia"/>
          <w:position w:val="-24"/>
          <w:sz w:val="24"/>
          <w:szCs w:val="24"/>
        </w:rPr>
        <w:object w:dxaOrig="519" w:dyaOrig="679" w14:anchorId="6816FFB2">
          <v:shape id="Object 20" o:spid="_x0000_i1035" type="#_x0000_t75" style="width:25.75pt;height:33.95pt;mso-position-horizontal-relative:page;mso-position-vertical-relative:page" o:ole="">
            <v:fill o:detectmouseclick="t"/>
            <v:imagedata r:id="rId27" o:title=""/>
          </v:shape>
          <o:OLEObject Type="Embed" ProgID="Equation.3" ShapeID="Object 20" DrawAspect="Content" ObjectID="_1803805764" r:id="rId28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 xml:space="preserve">   </w:t>
      </w:r>
      <w:r>
        <w:rPr>
          <w:rFonts w:ascii="宋体" w:eastAsia="宋体" w:hAnsi="宋体"/>
          <w:sz w:val="24"/>
          <w:szCs w:val="24"/>
        </w:rPr>
        <w:t xml:space="preserve">    </w:t>
      </w:r>
      <w:r w:rsidR="00A13767" w:rsidRPr="00AA0B6F">
        <w:rPr>
          <w:rFonts w:ascii="宋体" w:eastAsia="宋体" w:hAnsi="宋体" w:hint="eastAsia"/>
          <w:sz w:val="24"/>
          <w:szCs w:val="24"/>
        </w:rPr>
        <w:t xml:space="preserve">  </w:t>
      </w:r>
      <w:r>
        <w:rPr>
          <w:rFonts w:ascii="宋体" w:eastAsia="宋体" w:hAnsi="宋体"/>
          <w:sz w:val="24"/>
          <w:szCs w:val="24"/>
        </w:rPr>
        <w:t xml:space="preserve">       </w:t>
      </w:r>
      <w:r w:rsidR="00A13767" w:rsidRPr="00770BBA">
        <w:rPr>
          <w:rFonts w:ascii="Times New Roman" w:eastAsia="宋体" w:hAnsi="Times New Roman" w:hint="eastAsia"/>
          <w:i/>
          <w:sz w:val="24"/>
          <w:szCs w:val="24"/>
        </w:rPr>
        <w:t>B</w:t>
      </w:r>
      <w:r w:rsidR="00A13767" w:rsidRPr="00AA0B6F">
        <w:rPr>
          <w:rFonts w:ascii="宋体" w:eastAsia="宋体" w:hAnsi="宋体" w:hint="eastAsia"/>
          <w:sz w:val="24"/>
          <w:szCs w:val="24"/>
        </w:rPr>
        <w:t xml:space="preserve">. </w:t>
      </w:r>
      <w:r w:rsidR="00A13767" w:rsidRPr="00AA0B6F">
        <w:rPr>
          <w:rFonts w:ascii="宋体" w:eastAsia="宋体" w:hAnsi="宋体" w:hint="eastAsia"/>
          <w:position w:val="-24"/>
          <w:sz w:val="24"/>
          <w:szCs w:val="24"/>
        </w:rPr>
        <w:object w:dxaOrig="639" w:dyaOrig="679" w14:anchorId="555C2F0C">
          <v:shape id="Object 23" o:spid="_x0000_i1036" type="#_x0000_t75" style="width:31.6pt;height:33.95pt;mso-position-horizontal-relative:page;mso-position-vertical-relative:page" o:ole="">
            <v:fill o:detectmouseclick="t"/>
            <v:imagedata r:id="rId29" o:title=""/>
          </v:shape>
          <o:OLEObject Type="Embed" ProgID="Equation.3" ShapeID="Object 23" DrawAspect="Content" ObjectID="_1803805765" r:id="rId30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 xml:space="preserve">           </w:t>
      </w:r>
    </w:p>
    <w:p w14:paraId="6A532460" w14:textId="1E97360C" w:rsidR="00B54A73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770BBA">
        <w:rPr>
          <w:rFonts w:ascii="Times New Roman" w:eastAsia="宋体" w:hAnsi="Times New Roman" w:hint="eastAsia"/>
          <w:i/>
          <w:sz w:val="24"/>
          <w:szCs w:val="24"/>
        </w:rPr>
        <w:t>C</w:t>
      </w:r>
      <w:r w:rsidRPr="00770BBA">
        <w:rPr>
          <w:rFonts w:ascii="宋体" w:eastAsia="宋体" w:hAnsi="宋体" w:hint="eastAsia"/>
          <w:sz w:val="24"/>
          <w:szCs w:val="24"/>
        </w:rPr>
        <w:t xml:space="preserve">. 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519" w:dyaOrig="679" w14:anchorId="4C85C1F7">
          <v:shape id="Object 21" o:spid="_x0000_i1037" type="#_x0000_t75" style="width:25.75pt;height:33.95pt;mso-position-horizontal-relative:page;mso-position-vertical-relative:page" o:ole="">
            <v:fill o:detectmouseclick="t"/>
            <v:imagedata r:id="rId31" o:title=""/>
          </v:shape>
          <o:OLEObject Type="Embed" ProgID="Equation.3" ShapeID="Object 21" DrawAspect="Content" ObjectID="_1803805766" r:id="rId32">
            <o:FieldCodes>\* MERGEFORMAT</o:FieldCodes>
          </o:OLEObject>
        </w:object>
      </w:r>
      <w:r w:rsidRPr="00770BBA">
        <w:rPr>
          <w:rFonts w:ascii="宋体" w:eastAsia="宋体" w:hAnsi="宋体" w:hint="eastAsia"/>
          <w:sz w:val="24"/>
          <w:szCs w:val="24"/>
        </w:rPr>
        <w:t xml:space="preserve">   　　</w:t>
      </w:r>
      <w:r w:rsidR="00770BBA">
        <w:rPr>
          <w:rFonts w:ascii="宋体" w:eastAsia="宋体" w:hAnsi="宋体" w:hint="eastAsia"/>
          <w:sz w:val="24"/>
          <w:szCs w:val="24"/>
        </w:rPr>
        <w:t xml:space="preserve"> </w:t>
      </w:r>
      <w:r w:rsidR="00770BBA">
        <w:rPr>
          <w:rFonts w:ascii="宋体" w:eastAsia="宋体" w:hAnsi="宋体"/>
          <w:sz w:val="24"/>
          <w:szCs w:val="24"/>
        </w:rPr>
        <w:t xml:space="preserve">     </w:t>
      </w:r>
      <w:r w:rsidRPr="00770BBA">
        <w:rPr>
          <w:rFonts w:ascii="宋体" w:eastAsia="宋体" w:hAnsi="宋体" w:hint="eastAsia"/>
          <w:sz w:val="24"/>
          <w:szCs w:val="24"/>
        </w:rPr>
        <w:t xml:space="preserve">　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D</w:t>
      </w:r>
      <w:r w:rsidRPr="00770BBA">
        <w:rPr>
          <w:rFonts w:ascii="宋体" w:eastAsia="宋体" w:hAnsi="宋体" w:hint="eastAsia"/>
          <w:sz w:val="24"/>
          <w:szCs w:val="24"/>
        </w:rPr>
        <w:t>.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639" w:dyaOrig="679" w14:anchorId="426EFC11">
          <v:shape id="Object 24" o:spid="_x0000_i1038" type="#_x0000_t75" style="width:31.6pt;height:33.95pt;mso-position-horizontal-relative:page;mso-position-vertical-relative:page" o:ole="">
            <v:fill o:detectmouseclick="t"/>
            <v:imagedata r:id="rId33" o:title=""/>
          </v:shape>
          <o:OLEObject Type="Embed" ProgID="Equation.3" ShapeID="Object 24" DrawAspect="Content" ObjectID="_1803805767" r:id="rId34">
            <o:FieldCodes>\* MERGEFORMAT</o:FieldCodes>
          </o:OLEObject>
        </w:object>
      </w:r>
    </w:p>
    <w:p w14:paraId="5AA56220" w14:textId="08CD00EC" w:rsidR="007A08DE" w:rsidRPr="00AA0B6F" w:rsidRDefault="007A08DE" w:rsidP="0068487D">
      <w:pPr>
        <w:rPr>
          <w:rFonts w:ascii="宋体" w:eastAsia="宋体" w:hAnsi="宋体"/>
          <w:sz w:val="24"/>
          <w:szCs w:val="24"/>
        </w:rPr>
      </w:pPr>
    </w:p>
    <w:p w14:paraId="6B16BFAD" w14:textId="537F65E6" w:rsidR="00A13767" w:rsidRDefault="00A13767" w:rsidP="0068487D">
      <w:pPr>
        <w:rPr>
          <w:rFonts w:ascii="宋体" w:eastAsia="宋体" w:hAnsi="宋体"/>
          <w:sz w:val="24"/>
          <w:szCs w:val="24"/>
        </w:rPr>
      </w:pPr>
      <w:r w:rsidRPr="00770BBA">
        <w:rPr>
          <w:rFonts w:ascii="宋体" w:eastAsia="宋体" w:hAnsi="宋体" w:hint="eastAsia"/>
          <w:b/>
          <w:bCs/>
          <w:sz w:val="24"/>
          <w:szCs w:val="24"/>
        </w:rPr>
        <w:t>分析：</w:t>
      </w:r>
      <w:r w:rsidR="007A08DE" w:rsidRPr="00AA0B6F">
        <w:rPr>
          <w:rFonts w:ascii="宋体" w:eastAsia="宋体" w:hAnsi="宋体" w:hint="eastAsia"/>
          <w:sz w:val="24"/>
          <w:szCs w:val="24"/>
        </w:rPr>
        <w:t>本题以平面</w:t>
      </w:r>
      <w:r w:rsidR="00B54A73" w:rsidRPr="00AA0B6F">
        <w:rPr>
          <w:rFonts w:ascii="宋体" w:eastAsia="宋体" w:hAnsi="宋体" w:hint="eastAsia"/>
          <w:sz w:val="24"/>
          <w:szCs w:val="24"/>
        </w:rPr>
        <w:t>直角</w:t>
      </w:r>
      <w:r w:rsidR="007A08DE" w:rsidRPr="00AA0B6F">
        <w:rPr>
          <w:rFonts w:ascii="宋体" w:eastAsia="宋体" w:hAnsi="宋体" w:hint="eastAsia"/>
          <w:sz w:val="24"/>
          <w:szCs w:val="24"/>
        </w:rPr>
        <w:t>坐标系为背景，立足旋转等核心知识</w:t>
      </w:r>
      <w:r w:rsidR="00026BD6">
        <w:rPr>
          <w:rFonts w:ascii="宋体" w:eastAsia="宋体" w:hAnsi="宋体" w:hint="eastAsia"/>
          <w:sz w:val="24"/>
          <w:szCs w:val="24"/>
        </w:rPr>
        <w:t>。</w:t>
      </w:r>
      <w:r w:rsidR="007A08DE" w:rsidRPr="00AA0B6F">
        <w:rPr>
          <w:rFonts w:ascii="宋体" w:eastAsia="宋体" w:hAnsi="宋体" w:hint="eastAsia"/>
          <w:sz w:val="24"/>
          <w:szCs w:val="24"/>
        </w:rPr>
        <w:t>学生需要操作、观察、猜想、再用演绎推理</w:t>
      </w:r>
      <w:r w:rsidR="001E2928" w:rsidRPr="00AA0B6F">
        <w:rPr>
          <w:rFonts w:ascii="宋体" w:eastAsia="宋体" w:hAnsi="宋体" w:hint="eastAsia"/>
          <w:sz w:val="24"/>
          <w:szCs w:val="24"/>
        </w:rPr>
        <w:t>，思考如何将旋转</w:t>
      </w:r>
      <w:r w:rsidR="001E2928" w:rsidRPr="00770BBA">
        <w:rPr>
          <w:rFonts w:ascii="Times New Roman" w:eastAsia="宋体" w:hAnsi="Times New Roman" w:hint="eastAsia"/>
          <w:sz w:val="24"/>
          <w:szCs w:val="24"/>
        </w:rPr>
        <w:t>6</w:t>
      </w:r>
      <w:r w:rsidR="001E2928" w:rsidRPr="00770BBA">
        <w:rPr>
          <w:rFonts w:ascii="Times New Roman" w:eastAsia="宋体" w:hAnsi="Times New Roman"/>
          <w:sz w:val="24"/>
          <w:szCs w:val="24"/>
        </w:rPr>
        <w:t>0</w:t>
      </w:r>
      <w:r w:rsidR="001E2928" w:rsidRPr="00AA0B6F">
        <w:rPr>
          <w:rFonts w:ascii="宋体" w:eastAsia="宋体" w:hAnsi="宋体" w:hint="eastAsia"/>
          <w:sz w:val="24"/>
          <w:szCs w:val="24"/>
        </w:rPr>
        <w:t>°前后的两条线段通过转化集中到一个图形中。由旋转</w:t>
      </w:r>
      <w:r w:rsidR="001E2928" w:rsidRPr="00770BBA">
        <w:rPr>
          <w:rFonts w:ascii="Times New Roman" w:eastAsia="宋体" w:hAnsi="Times New Roman" w:hint="eastAsia"/>
          <w:sz w:val="24"/>
          <w:szCs w:val="24"/>
        </w:rPr>
        <w:t>6</w:t>
      </w:r>
      <w:r w:rsidR="001E2928" w:rsidRPr="00770BBA">
        <w:rPr>
          <w:rFonts w:ascii="Times New Roman" w:eastAsia="宋体" w:hAnsi="Times New Roman"/>
          <w:sz w:val="24"/>
          <w:szCs w:val="24"/>
        </w:rPr>
        <w:t>0</w:t>
      </w:r>
      <w:r w:rsidR="001E2928" w:rsidRPr="00AA0B6F">
        <w:rPr>
          <w:rFonts w:ascii="宋体" w:eastAsia="宋体" w:hAnsi="宋体" w:hint="eastAsia"/>
          <w:sz w:val="24"/>
          <w:szCs w:val="24"/>
        </w:rPr>
        <w:t>°这一关键条件出发，探究和解决问题的过程不仅能体现学生几何直观、转化和模型思想等数学素养，还能考查学生在猜想、尝试等数学活动中发现问题和提出问题、分析和解决问题的能力。</w:t>
      </w:r>
    </w:p>
    <w:p w14:paraId="62ABCCA0" w14:textId="77777777" w:rsidR="00770BBA" w:rsidRPr="00AA0B6F" w:rsidRDefault="00770BBA" w:rsidP="0068487D">
      <w:pPr>
        <w:rPr>
          <w:rFonts w:ascii="宋体" w:eastAsia="宋体" w:hAnsi="宋体"/>
          <w:sz w:val="24"/>
          <w:szCs w:val="24"/>
        </w:rPr>
      </w:pPr>
    </w:p>
    <w:p w14:paraId="7222B43F" w14:textId="3869D47E" w:rsidR="00A22B97" w:rsidRPr="00A22B97" w:rsidRDefault="00A13767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A22B97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Pr="00A22B97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A22B97">
        <w:rPr>
          <w:rFonts w:ascii="宋体" w:eastAsia="宋体" w:hAnsi="宋体" w:hint="eastAsia"/>
          <w:b/>
          <w:bCs/>
          <w:sz w:val="24"/>
          <w:szCs w:val="24"/>
        </w:rPr>
        <w:t>解法探究</w:t>
      </w:r>
    </w:p>
    <w:p w14:paraId="3DCF2A84" w14:textId="75C3C9CE" w:rsidR="006642BB" w:rsidRPr="00AA0B6F" w:rsidRDefault="006642BB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Pr="00AA0B6F">
        <w:rPr>
          <w:rFonts w:ascii="宋体" w:eastAsia="宋体" w:hAnsi="宋体"/>
          <w:b/>
          <w:bCs/>
          <w:sz w:val="24"/>
          <w:szCs w:val="24"/>
        </w:rPr>
        <w:t>.</w:t>
      </w:r>
      <w:r w:rsidRPr="00770BBA">
        <w:rPr>
          <w:rFonts w:ascii="Times New Roman" w:eastAsia="宋体" w:hAnsi="Times New Roman"/>
          <w:b/>
          <w:bCs/>
          <w:sz w:val="24"/>
          <w:szCs w:val="24"/>
        </w:rPr>
        <w:t>1</w:t>
      </w:r>
      <w:r w:rsidR="00896185" w:rsidRPr="00AA0B6F">
        <w:rPr>
          <w:rFonts w:ascii="宋体" w:eastAsia="宋体" w:hAnsi="宋体" w:hint="eastAsia"/>
          <w:b/>
          <w:bCs/>
          <w:sz w:val="24"/>
          <w:szCs w:val="24"/>
        </w:rPr>
        <w:t>运用“两点间距离公式”</w:t>
      </w:r>
    </w:p>
    <w:p w14:paraId="69767E27" w14:textId="12CBC463" w:rsidR="00BE1A8D" w:rsidRPr="00AA0B6F" w:rsidRDefault="000210CB" w:rsidP="0068487D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2E39CDA0" wp14:editId="4B69299A">
                <wp:simplePos x="0" y="0"/>
                <wp:positionH relativeFrom="column">
                  <wp:posOffset>3680460</wp:posOffset>
                </wp:positionH>
                <wp:positionV relativeFrom="paragraph">
                  <wp:posOffset>510540</wp:posOffset>
                </wp:positionV>
                <wp:extent cx="1501140" cy="1714500"/>
                <wp:effectExtent l="0" t="0" r="3810" b="1905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1140" cy="1714500"/>
                          <a:chOff x="0" y="0"/>
                          <a:chExt cx="1501140" cy="1714500"/>
                        </a:xfrm>
                      </wpg:grpSpPr>
                      <pic:pic xmlns:pic="http://schemas.openxmlformats.org/drawingml/2006/picture">
                        <pic:nvPicPr>
                          <pic:cNvPr id="3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56" b="144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53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4" name="文本框 28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440180"/>
                            <a:ext cx="487680" cy="27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012433" w14:textId="37BB9B31" w:rsidR="00BE1A8D" w:rsidRDefault="00BE1A8D" w:rsidP="00BE1A8D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39CDA0" id="组合 29" o:spid="_x0000_s1029" style="position:absolute;left:0;text-align:left;margin-left:289.8pt;margin-top:40.2pt;width:118.2pt;height:135pt;z-index:-251646976" coordsize="15011,17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">
                <v:shape id="图片 7" o:spid="_x0000_s1030" type="#_x0000_t75" style="position:absolute;width:15011;height:153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">
                  <v:imagedata r:id="rId36" o:title="" cropbottom="9501f" cropleft="6394f"/>
                  <v:path arrowok="t"/>
                </v:shape>
                <v:shape id="文本框 28" o:spid="_x0000_s1031" type="#_x0000_t202" style="position:absolute;left:6477;top:14401;width:4876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HhuwgAAANoAAAAPAAAAZHJzL2Rvd25yZXYueG1sRI9Ba8JA&#10;FITvhf6H5QleSt00lC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DsKHhuwgAAANoAAAAPAAAA&#10;AAAAAAAAAAAAAAcCAABkcnMvZG93bnJldi54bWxQSwUGAAAAAAMAAwC3AAAA9gIAAAAA&#10;" strokecolor="white">
                  <v:textbox>
                    <w:txbxContent>
                      <w:p w14:paraId="16012433" w14:textId="37BB9B31" w:rsidR="00BE1A8D" w:rsidRDefault="00BE1A8D" w:rsidP="00BE1A8D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E1A8D" w:rsidRPr="00AA0B6F">
        <w:rPr>
          <w:rFonts w:ascii="宋体" w:eastAsia="宋体" w:hAnsi="宋体" w:hint="eastAsia"/>
          <w:sz w:val="24"/>
          <w:szCs w:val="24"/>
        </w:rPr>
        <w:t>将线段</w:t>
      </w:r>
      <w:r w:rsidR="00BE1A8D"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6A4BDAD2">
          <v:shape id="_x0000_i1039" type="#_x0000_t75" style="width:19.9pt;height:13.45pt;mso-position-horizontal-relative:page;mso-position-vertical-relative:page" o:ole="">
            <v:imagedata r:id="rId15" o:title=""/>
          </v:shape>
          <o:OLEObject Type="Embed" ProgID="Equation.3" ShapeID="_x0000_i1039" DrawAspect="Content" ObjectID="_1803805768" r:id="rId37">
            <o:FieldCodes>\* MERGEFORMAT</o:FieldCodes>
          </o:OLEObject>
        </w:object>
      </w:r>
      <w:r w:rsidR="00BE1A8D" w:rsidRPr="00AA0B6F">
        <w:rPr>
          <w:rFonts w:ascii="宋体" w:eastAsia="宋体" w:hAnsi="宋体" w:hint="eastAsia"/>
          <w:sz w:val="24"/>
          <w:szCs w:val="24"/>
        </w:rPr>
        <w:t>绕点</w:t>
      </w:r>
      <w:r w:rsidR="00BE1A8D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7B169150">
          <v:shape id="_x0000_i1040" type="#_x0000_t75" style="width:11.7pt;height:13.45pt;mso-position-horizontal-relative:page;mso-position-vertical-relative:page" o:ole="">
            <v:fill o:detectmouseclick="t"/>
            <v:imagedata r:id="rId17" o:title=""/>
          </v:shape>
          <o:OLEObject Type="Embed" ProgID="Equation.3" ShapeID="_x0000_i1040" DrawAspect="Content" ObjectID="_1803805769" r:id="rId38">
            <o:FieldCodes>\* MERGEFORMAT</o:FieldCodes>
          </o:OLEObject>
        </w:object>
      </w:r>
      <w:r w:rsidR="00BE1A8D" w:rsidRPr="00AA0B6F">
        <w:rPr>
          <w:rFonts w:ascii="宋体" w:eastAsia="宋体" w:hAnsi="宋体" w:hint="eastAsia"/>
          <w:sz w:val="24"/>
          <w:szCs w:val="24"/>
        </w:rPr>
        <w:t>按逆时针方向旋转</w:t>
      </w:r>
      <w:r w:rsidR="00BE1A8D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2BD1A0E6">
          <v:shape id="_x0000_i1041" type="#_x0000_t75" style="width:19.9pt;height:14.05pt;mso-position-horizontal-relative:page;mso-position-vertical-relative:page" o:ole="">
            <v:fill o:detectmouseclick="t"/>
            <v:imagedata r:id="rId19" o:title=""/>
          </v:shape>
          <o:OLEObject Type="Embed" ProgID="Equation.3" ShapeID="_x0000_i1041" DrawAspect="Content" ObjectID="_1803805770" r:id="rId39">
            <o:FieldCodes>\* MERGEFORMAT</o:FieldCodes>
          </o:OLEObject>
        </w:object>
      </w:r>
      <w:r w:rsidR="00BE1A8D" w:rsidRPr="00AA0B6F">
        <w:rPr>
          <w:rFonts w:ascii="宋体" w:eastAsia="宋体" w:hAnsi="宋体" w:hint="eastAsia"/>
          <w:sz w:val="24"/>
          <w:szCs w:val="24"/>
        </w:rPr>
        <w:t>得到线段</w:t>
      </w:r>
      <w:r w:rsidR="00BE1A8D"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="00BE1A8D" w:rsidRPr="00770BBA">
        <w:rPr>
          <w:rFonts w:ascii="Times New Roman" w:eastAsia="宋体" w:hAnsi="Times New Roman"/>
          <w:i/>
          <w:sz w:val="24"/>
          <w:szCs w:val="24"/>
        </w:rPr>
        <w:t>C</w:t>
      </w:r>
      <w:r w:rsidR="00BE1A8D" w:rsidRPr="00AA0B6F">
        <w:rPr>
          <w:rFonts w:ascii="宋体" w:eastAsia="宋体" w:hAnsi="宋体" w:hint="eastAsia"/>
          <w:sz w:val="24"/>
          <w:szCs w:val="24"/>
        </w:rPr>
        <w:t>，</w:t>
      </w:r>
      <w:r w:rsidR="005F7E12" w:rsidRPr="00AA0B6F">
        <w:rPr>
          <w:rFonts w:ascii="宋体" w:eastAsia="宋体" w:hAnsi="宋体" w:hint="eastAsia"/>
          <w:sz w:val="24"/>
          <w:szCs w:val="24"/>
        </w:rPr>
        <w:t>由</w:t>
      </w:r>
      <w:r w:rsidR="00BE1A8D" w:rsidRPr="00AA0B6F">
        <w:rPr>
          <w:rFonts w:ascii="宋体" w:eastAsia="宋体" w:hAnsi="宋体" w:hint="eastAsia"/>
          <w:sz w:val="24"/>
          <w:szCs w:val="24"/>
        </w:rPr>
        <w:t>旋转</w:t>
      </w:r>
      <w:r w:rsidR="005F7E12" w:rsidRPr="00AA0B6F">
        <w:rPr>
          <w:rFonts w:ascii="宋体" w:eastAsia="宋体" w:hAnsi="宋体" w:hint="eastAsia"/>
          <w:sz w:val="24"/>
          <w:szCs w:val="24"/>
        </w:rPr>
        <w:t>的性质：旋转</w:t>
      </w:r>
      <w:r w:rsidR="00BE1A8D" w:rsidRPr="00AA0B6F">
        <w:rPr>
          <w:rFonts w:ascii="宋体" w:eastAsia="宋体" w:hAnsi="宋体" w:hint="eastAsia"/>
          <w:sz w:val="24"/>
          <w:szCs w:val="24"/>
        </w:rPr>
        <w:t>前后图形的大小形状不变，得</w:t>
      </w:r>
      <w:r w:rsidR="00BE1A8D"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="00BE1A8D" w:rsidRPr="00770BBA">
        <w:rPr>
          <w:rFonts w:ascii="Times New Roman" w:eastAsia="宋体" w:hAnsi="Times New Roman"/>
          <w:i/>
          <w:sz w:val="24"/>
          <w:szCs w:val="24"/>
        </w:rPr>
        <w:t>B</w:t>
      </w:r>
      <w:r w:rsidR="00BE1A8D" w:rsidRPr="00AA0B6F">
        <w:rPr>
          <w:rFonts w:ascii="宋体" w:eastAsia="宋体" w:hAnsi="宋体"/>
          <w:sz w:val="24"/>
          <w:szCs w:val="24"/>
        </w:rPr>
        <w:t>=</w:t>
      </w:r>
      <w:r w:rsidR="00BE1A8D" w:rsidRPr="00770BBA">
        <w:rPr>
          <w:rFonts w:ascii="Times New Roman" w:eastAsia="宋体" w:hAnsi="Times New Roman"/>
          <w:i/>
          <w:sz w:val="24"/>
          <w:szCs w:val="24"/>
        </w:rPr>
        <w:t>AC</w:t>
      </w:r>
      <w:r w:rsidR="00BE1A8D" w:rsidRPr="00AA0B6F">
        <w:rPr>
          <w:rFonts w:ascii="宋体" w:eastAsia="宋体" w:hAnsi="宋体" w:hint="eastAsia"/>
          <w:sz w:val="24"/>
          <w:szCs w:val="24"/>
        </w:rPr>
        <w:t>，可以利用</w:t>
      </w:r>
      <w:r w:rsidR="00B54A73" w:rsidRPr="00AA0B6F">
        <w:rPr>
          <w:rFonts w:ascii="宋体" w:eastAsia="宋体" w:hAnsi="宋体" w:hint="eastAsia"/>
          <w:sz w:val="24"/>
          <w:szCs w:val="24"/>
        </w:rPr>
        <w:t>两</w:t>
      </w:r>
      <w:r w:rsidR="00BE1A8D" w:rsidRPr="00AA0B6F">
        <w:rPr>
          <w:rFonts w:ascii="宋体" w:eastAsia="宋体" w:hAnsi="宋体" w:hint="eastAsia"/>
          <w:sz w:val="24"/>
          <w:szCs w:val="24"/>
        </w:rPr>
        <w:t>点之间</w:t>
      </w:r>
      <w:r w:rsidR="00B54A73" w:rsidRPr="00AA0B6F">
        <w:rPr>
          <w:rFonts w:ascii="宋体" w:eastAsia="宋体" w:hAnsi="宋体" w:hint="eastAsia"/>
          <w:sz w:val="24"/>
          <w:szCs w:val="24"/>
        </w:rPr>
        <w:t>的</w:t>
      </w:r>
      <w:r w:rsidR="00BE1A8D" w:rsidRPr="00AA0B6F">
        <w:rPr>
          <w:rFonts w:ascii="宋体" w:eastAsia="宋体" w:hAnsi="宋体" w:hint="eastAsia"/>
          <w:sz w:val="24"/>
          <w:szCs w:val="24"/>
        </w:rPr>
        <w:t>距离公式</w:t>
      </w:r>
      <w:r w:rsidR="005F7E12" w:rsidRPr="00AA0B6F">
        <w:rPr>
          <w:rFonts w:ascii="宋体" w:eastAsia="宋体" w:hAnsi="宋体" w:hint="eastAsia"/>
          <w:sz w:val="24"/>
          <w:szCs w:val="24"/>
        </w:rPr>
        <w:t>进行运算。</w:t>
      </w:r>
      <w:r w:rsidR="00B54A73" w:rsidRPr="00AA0B6F">
        <w:rPr>
          <w:rFonts w:ascii="宋体" w:eastAsia="宋体" w:hAnsi="宋体" w:hint="eastAsia"/>
          <w:sz w:val="24"/>
          <w:szCs w:val="24"/>
        </w:rPr>
        <w:t>但是计算较为繁琐，笔者猜想，出题者本意是想让学生利用几何知识解决，而非解析法。</w:t>
      </w:r>
    </w:p>
    <w:p w14:paraId="4EF319F8" w14:textId="0FECB53C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5F7E12" w:rsidRPr="00770BBA">
        <w:rPr>
          <w:rFonts w:ascii="Times New Roman" w:eastAsia="宋体" w:hAnsi="Times New Roman"/>
          <w:b/>
          <w:bCs/>
          <w:sz w:val="24"/>
          <w:szCs w:val="24"/>
        </w:rPr>
        <w:t>1</w:t>
      </w:r>
      <w:r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6DB345A4">
          <v:shape id="Object 119" o:spid="_x0000_i1042" type="#_x0000_t75" style="width:19.9pt;height:14.05pt;mso-position-horizontal-relative:page;mso-position-vertical-relative:page" o:ole="">
            <v:fill o:detectmouseclick="t"/>
            <v:imagedata r:id="rId40" o:title=""/>
          </v:shape>
          <o:OLEObject Type="Embed" ProgID="Equation.3" ShapeID="Object 119" DrawAspect="Content" ObjectID="_1803805771" r:id="rId41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设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11839CD7">
          <v:shape id="Object 120" o:spid="_x0000_i1043" type="#_x0000_t75" style="width:11.7pt;height:13.45pt;mso-position-horizontal-relative:page;mso-position-vertical-relative:page" o:ole="">
            <v:fill o:detectmouseclick="t"/>
            <v:imagedata r:id="rId42" o:title=""/>
          </v:shape>
          <o:OLEObject Type="Embed" ProgID="Equation.3" ShapeID="Object 120" DrawAspect="Content" ObjectID="_1803805772" r:id="rId4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的坐标为</w:t>
      </w:r>
      <w:r w:rsidRPr="00AA0B6F">
        <w:rPr>
          <w:rFonts w:ascii="宋体" w:eastAsia="宋体" w:hAnsi="宋体" w:hint="eastAsia"/>
          <w:position w:val="-10"/>
          <w:sz w:val="24"/>
          <w:szCs w:val="24"/>
        </w:rPr>
        <w:object w:dxaOrig="539" w:dyaOrig="319" w14:anchorId="0124AC1E">
          <v:shape id="Object 121" o:spid="_x0000_i1044" type="#_x0000_t75" style="width:26.95pt;height:16.4pt;mso-position-horizontal-relative:page;mso-position-vertical-relative:page" o:ole="">
            <v:fill o:detectmouseclick="t"/>
            <v:imagedata r:id="rId44" o:title=""/>
          </v:shape>
          <o:OLEObject Type="Embed" ProgID="Equation.3" ShapeID="Object 121" DrawAspect="Content" ObjectID="_1803805773" r:id="rId45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  <w:r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/>
          <w:sz w:val="24"/>
          <w:szCs w:val="24"/>
        </w:rPr>
        <w:t>2</w:t>
      </w:r>
      <w:r w:rsidR="00297E63">
        <w:rPr>
          <w:rFonts w:ascii="宋体" w:eastAsia="宋体" w:hAnsi="宋体" w:hint="eastAsia"/>
          <w:sz w:val="24"/>
          <w:szCs w:val="24"/>
        </w:rPr>
        <w:t>。</w:t>
      </w:r>
    </w:p>
    <w:p w14:paraId="5F381E67" w14:textId="77C25DAD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由旋转知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79" w:dyaOrig="279" w14:anchorId="76EB9D5D">
          <v:shape id="Object 128" o:spid="_x0000_i1045" type="#_x0000_t75" style="width:49.15pt;height:14.05pt;mso-position-horizontal-relative:page;mso-position-vertical-relative:page" o:ole="">
            <v:imagedata r:id="rId46" o:title=""/>
          </v:shape>
          <o:OLEObject Type="Embed" ProgID="Equation.3" ShapeID="Object 128" DrawAspect="Content" ObjectID="_1803805774" r:id="rId4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300" w:dyaOrig="279" w14:anchorId="4800E7E8">
          <v:shape id="Object 124" o:spid="_x0000_i1046" type="#_x0000_t75" style="width:65pt;height:14.05pt;mso-position-horizontal-relative:page;mso-position-vertical-relative:page" o:ole="">
            <v:fill o:detectmouseclick="t"/>
            <v:imagedata r:id="rId48" o:title=""/>
          </v:shape>
          <o:OLEObject Type="Embed" ProgID="Equation.3" ShapeID="Object 124" DrawAspect="Content" ObjectID="_1803805775" r:id="rId49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06F33C86" w14:textId="3F037BC3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679" w:dyaOrig="279" w14:anchorId="65CD7CAE">
          <v:shape id="Object 127" o:spid="_x0000_i1047" type="#_x0000_t75" style="width:33.95pt;height:14.05pt;mso-position-horizontal-relative:page;mso-position-vertical-relative:page" o:ole="">
            <v:imagedata r:id="rId50" o:title=""/>
          </v:shape>
          <o:OLEObject Type="Embed" ProgID="Equation.3" ShapeID="Object 127" DrawAspect="Content" ObjectID="_1803805776" r:id="rId51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是等边三角形</w:t>
      </w:r>
      <w:r w:rsidR="004F458A" w:rsidRPr="00AA0B6F">
        <w:rPr>
          <w:rFonts w:ascii="宋体" w:eastAsia="宋体" w:hAnsi="宋体" w:hint="eastAsia"/>
          <w:sz w:val="24"/>
          <w:szCs w:val="24"/>
        </w:rPr>
        <w:t>，</w:t>
      </w:r>
    </w:p>
    <w:p w14:paraId="3C6591C2" w14:textId="27607B82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540" w:dyaOrig="279" w14:anchorId="17351168">
          <v:shape id="Object 129" o:spid="_x0000_i1048" type="#_x0000_t75" style="width:76.7pt;height:14.05pt;mso-position-horizontal-relative:page;mso-position-vertical-relative:page" o:ole="">
            <v:fill o:detectmouseclick="t"/>
            <v:imagedata r:id="rId52" o:title=""/>
          </v:shape>
          <o:OLEObject Type="Embed" ProgID="Equation.3" ShapeID="Object 129" DrawAspect="Content" ObjectID="_1803805777" r:id="rId53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F959858" w14:textId="613721F2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12"/>
          <w:sz w:val="24"/>
          <w:szCs w:val="24"/>
        </w:rPr>
        <w:object w:dxaOrig="4180" w:dyaOrig="439" w14:anchorId="69E96F5D">
          <v:shape id="Object 130" o:spid="_x0000_i1049" type="#_x0000_t75" style="width:209pt;height:22.25pt;mso-position-horizontal-relative:page;mso-position-vertical-relative:page" o:ole="">
            <v:fill o:detectmouseclick="t"/>
            <v:imagedata r:id="rId54" o:title=""/>
          </v:shape>
          <o:OLEObject Type="Embed" ProgID="Equation.3" ShapeID="Object 130" DrawAspect="Content" ObjectID="_1803805778" r:id="rId55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，</w:t>
      </w:r>
    </w:p>
    <w:p w14:paraId="49022BC7" w14:textId="5FB200DE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即，</w:t>
      </w:r>
      <w:r w:rsidRPr="00AA0B6F">
        <w:rPr>
          <w:rFonts w:ascii="宋体" w:eastAsia="宋体" w:hAnsi="宋体" w:hint="eastAsia"/>
          <w:position w:val="-10"/>
          <w:sz w:val="24"/>
          <w:szCs w:val="24"/>
        </w:rPr>
        <w:object w:dxaOrig="2799" w:dyaOrig="359" w14:anchorId="3B621F8C">
          <v:shape id="Object 131" o:spid="_x0000_i1050" type="#_x0000_t75" style="width:139.9pt;height:18.15pt;mso-position-horizontal-relative:page;mso-position-vertical-relative:page" o:ole="">
            <v:fill o:detectmouseclick="t"/>
            <v:imagedata r:id="rId56" o:title=""/>
          </v:shape>
          <o:OLEObject Type="Embed" ProgID="Equation.3" ShapeID="Object 131" DrawAspect="Content" ObjectID="_1803805779" r:id="rId5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226F1314" w14:textId="77777777" w:rsidR="0035543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lastRenderedPageBreak/>
        <w:t>消去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3E6112C1">
          <v:shape id="Object 132" o:spid="_x0000_i1051" type="#_x0000_t75" style="width:9.95pt;height:10.55pt;mso-position-horizontal-relative:page;mso-position-vertical-relative:page" o:ole="">
            <v:fill o:detectmouseclick="t"/>
            <v:imagedata r:id="rId58" o:title=""/>
          </v:shape>
          <o:OLEObject Type="Embed" ProgID="Equation.3" ShapeID="Object 132" DrawAspect="Content" ObjectID="_1803805780" r:id="rId59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得，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2000" w:dyaOrig="319" w14:anchorId="2D19483C">
          <v:shape id="Object 133" o:spid="_x0000_i1052" type="#_x0000_t75" style="width:100.1pt;height:16.4pt;mso-position-horizontal-relative:page;mso-position-vertical-relative:page" o:ole="">
            <v:fill o:detectmouseclick="t"/>
            <v:imagedata r:id="rId60" o:title=""/>
          </v:shape>
          <o:OLEObject Type="Embed" ProgID="Equation.3" ShapeID="Object 133" DrawAspect="Content" ObjectID="_1803805781" r:id="rId61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735659E4" w14:textId="5EBDF60C" w:rsidR="00BE1A8D" w:rsidRPr="00AA0B6F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解得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819" w:dyaOrig="319" w14:anchorId="3DF502A2">
          <v:shape id="Object 134" o:spid="_x0000_i1053" type="#_x0000_t75" style="width:41pt;height:16.4pt;mso-position-horizontal-relative:page;mso-position-vertical-relative:page" o:ole="">
            <v:fill o:detectmouseclick="t"/>
            <v:imagedata r:id="rId62" o:title=""/>
          </v:shape>
          <o:OLEObject Type="Embed" ProgID="Equation.3" ShapeID="Object 134" DrawAspect="Content" ObjectID="_1803805782" r:id="rId6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（舍去），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879" w:dyaOrig="619" w14:anchorId="7B72DCB6">
          <v:shape id="Object 135" o:spid="_x0000_i1054" type="#_x0000_t75" style="width:43.9pt;height:31pt;mso-position-horizontal-relative:page;mso-position-vertical-relative:page" o:ole="">
            <v:fill o:detectmouseclick="t"/>
            <v:imagedata r:id="rId64" o:title=""/>
          </v:shape>
          <o:OLEObject Type="Embed" ProgID="Equation.3" ShapeID="Object 135" DrawAspect="Content" ObjectID="_1803805783" r:id="rId65">
            <o:FieldCodes>\* MERGEFORMAT</o:FieldCodes>
          </o:OLEObject>
        </w:object>
      </w:r>
      <w:r w:rsidR="00D14152" w:rsidRPr="00AA0B6F">
        <w:rPr>
          <w:rFonts w:ascii="宋体" w:eastAsia="宋体" w:hAnsi="宋体" w:hint="eastAsia"/>
          <w:sz w:val="24"/>
          <w:szCs w:val="24"/>
        </w:rPr>
        <w:t>，</w:t>
      </w:r>
    </w:p>
    <w:p w14:paraId="37E1D4F3" w14:textId="6C2BE3AE" w:rsidR="00BE1A8D" w:rsidRDefault="00BE1A8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008A267C">
          <v:shape id="Object 136" o:spid="_x0000_i1055" type="#_x0000_t75" style="width:46.85pt;height:33.95pt;mso-position-horizontal-relative:page;mso-position-vertical-relative:page" o:ole="">
            <v:imagedata r:id="rId66" o:title=""/>
          </v:shape>
          <o:OLEObject Type="Embed" ProgID="Equation.3" ShapeID="Object 136" DrawAspect="Content" ObjectID="_1803805784" r:id="rId67">
            <o:FieldCodes>\* MERGEFORMAT</o:FieldCodes>
          </o:OLEObject>
        </w:object>
      </w:r>
      <w:r w:rsidR="00026BD6">
        <w:rPr>
          <w:rFonts w:ascii="宋体" w:eastAsia="宋体" w:hAnsi="宋体" w:hint="eastAsia"/>
          <w:sz w:val="24"/>
          <w:szCs w:val="24"/>
        </w:rPr>
        <w:t>（舍负）</w: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</w:p>
    <w:p w14:paraId="6ACA7D4C" w14:textId="77777777" w:rsidR="000210CB" w:rsidRPr="00AA0B6F" w:rsidRDefault="000210CB" w:rsidP="0068487D">
      <w:pPr>
        <w:rPr>
          <w:rFonts w:ascii="宋体" w:eastAsia="宋体" w:hAnsi="宋体"/>
          <w:sz w:val="24"/>
          <w:szCs w:val="24"/>
        </w:rPr>
      </w:pPr>
    </w:p>
    <w:p w14:paraId="2383B84B" w14:textId="77777777" w:rsidR="006642BB" w:rsidRPr="00AA0B6F" w:rsidRDefault="006642BB" w:rsidP="0068487D">
      <w:pPr>
        <w:rPr>
          <w:rFonts w:ascii="宋体" w:eastAsia="宋体" w:hAnsi="宋体"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Pr="00AA0B6F">
        <w:rPr>
          <w:rFonts w:ascii="宋体" w:eastAsia="宋体" w:hAnsi="宋体"/>
          <w:b/>
          <w:bCs/>
          <w:sz w:val="24"/>
          <w:szCs w:val="24"/>
        </w:rPr>
        <w:t>.</w:t>
      </w:r>
      <w:r w:rsidRPr="00770BBA">
        <w:rPr>
          <w:rFonts w:ascii="Times New Roman" w:eastAsia="宋体" w:hAnsi="Times New Roman"/>
          <w:b/>
          <w:bCs/>
          <w:sz w:val="24"/>
          <w:szCs w:val="24"/>
        </w:rPr>
        <w:t>2</w:t>
      </w:r>
      <w:r w:rsidRPr="00AA0B6F">
        <w:rPr>
          <w:rFonts w:ascii="宋体" w:eastAsia="宋体" w:hAnsi="宋体" w:hint="eastAsia"/>
          <w:b/>
          <w:bCs/>
          <w:sz w:val="24"/>
          <w:szCs w:val="24"/>
        </w:rPr>
        <w:t>构造一线三等角</w:t>
      </w:r>
    </w:p>
    <w:p w14:paraId="44BBD5BC" w14:textId="168F4A6B" w:rsidR="00BE1A8D" w:rsidRPr="00AA0B6F" w:rsidRDefault="00FB1A0D" w:rsidP="0068487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由</w:t>
      </w:r>
      <w:r w:rsidR="00B43B75" w:rsidRPr="00AA0B6F">
        <w:rPr>
          <w:rFonts w:ascii="宋体" w:eastAsia="宋体" w:hAnsi="宋体" w:hint="eastAsia"/>
          <w:sz w:val="24"/>
          <w:szCs w:val="24"/>
        </w:rPr>
        <w:t>题</w:t>
      </w:r>
      <w:r w:rsidR="00D14152">
        <w:rPr>
          <w:rFonts w:ascii="宋体" w:eastAsia="宋体" w:hAnsi="宋体" w:hint="eastAsia"/>
          <w:sz w:val="24"/>
          <w:szCs w:val="24"/>
        </w:rPr>
        <w:t>可得</w:t>
      </w:r>
      <w:r w:rsidRPr="00AA0B6F">
        <w:rPr>
          <w:rFonts w:ascii="宋体" w:eastAsia="宋体" w:hAnsi="宋体" w:hint="eastAsia"/>
          <w:sz w:val="24"/>
          <w:szCs w:val="24"/>
        </w:rPr>
        <w:t>旋转</w:t>
      </w:r>
      <w:r w:rsidR="00B43B75" w:rsidRPr="00AA0B6F">
        <w:rPr>
          <w:rFonts w:ascii="宋体" w:eastAsia="宋体" w:hAnsi="宋体" w:hint="eastAsia"/>
          <w:sz w:val="24"/>
          <w:szCs w:val="24"/>
        </w:rPr>
        <w:t>角</w:t>
      </w:r>
      <w:r w:rsidRPr="00AA0B6F">
        <w:rPr>
          <w:rFonts w:ascii="宋体" w:eastAsia="宋体" w:hAnsi="宋体" w:hint="eastAsia"/>
          <w:sz w:val="24"/>
          <w:szCs w:val="24"/>
        </w:rPr>
        <w:t>∠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C</w:t>
      </w:r>
      <w:r w:rsidRPr="00770BBA">
        <w:rPr>
          <w:rFonts w:ascii="Times New Roman" w:eastAsia="宋体" w:hAnsi="Times New Roman"/>
          <w:i/>
          <w:sz w:val="24"/>
          <w:szCs w:val="24"/>
        </w:rPr>
        <w:t>AB</w:t>
      </w:r>
      <w:r w:rsidRPr="00AA0B6F">
        <w:rPr>
          <w:rFonts w:ascii="宋体" w:eastAsia="宋体" w:hAnsi="宋体"/>
          <w:sz w:val="24"/>
          <w:szCs w:val="24"/>
        </w:rPr>
        <w:t>=</w:t>
      </w:r>
      <w:r w:rsidRPr="00770BBA">
        <w:rPr>
          <w:rFonts w:ascii="Times New Roman" w:eastAsia="宋体" w:hAnsi="Times New Roman"/>
          <w:sz w:val="24"/>
          <w:szCs w:val="24"/>
        </w:rPr>
        <w:t>60</w:t>
      </w:r>
      <w:r w:rsidRPr="00AA0B6F">
        <w:rPr>
          <w:rFonts w:ascii="宋体" w:eastAsia="宋体" w:hAnsi="宋体" w:hint="eastAsia"/>
          <w:sz w:val="24"/>
          <w:szCs w:val="24"/>
        </w:rPr>
        <w:t>°，</w:t>
      </w:r>
      <w:r w:rsidR="00026BD6">
        <w:rPr>
          <w:rFonts w:ascii="宋体" w:eastAsia="宋体" w:hAnsi="宋体" w:hint="eastAsia"/>
          <w:sz w:val="24"/>
          <w:szCs w:val="24"/>
        </w:rPr>
        <w:t>旋转角的</w:t>
      </w:r>
      <w:r w:rsidRPr="00AA0B6F">
        <w:rPr>
          <w:rFonts w:ascii="宋体" w:eastAsia="宋体" w:hAnsi="宋体" w:hint="eastAsia"/>
          <w:sz w:val="24"/>
          <w:szCs w:val="24"/>
        </w:rPr>
        <w:t>顶点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y</w:t>
      </w:r>
      <w:r w:rsidRPr="00AA0B6F">
        <w:rPr>
          <w:rFonts w:ascii="宋体" w:eastAsia="宋体" w:hAnsi="宋体" w:hint="eastAsia"/>
          <w:sz w:val="24"/>
          <w:szCs w:val="24"/>
        </w:rPr>
        <w:t>轴上，较为特殊</w:t>
      </w:r>
      <w:r w:rsidR="006642BB" w:rsidRPr="00AA0B6F">
        <w:rPr>
          <w:rFonts w:ascii="宋体" w:eastAsia="宋体" w:hAnsi="宋体" w:hint="eastAsia"/>
          <w:sz w:val="24"/>
          <w:szCs w:val="24"/>
        </w:rPr>
        <w:t>，</w:t>
      </w:r>
      <w:r w:rsidR="00026BD6">
        <w:rPr>
          <w:rFonts w:ascii="宋体" w:eastAsia="宋体" w:hAnsi="宋体" w:hint="eastAsia"/>
          <w:sz w:val="24"/>
          <w:szCs w:val="24"/>
        </w:rPr>
        <w:t>所以</w:t>
      </w:r>
      <w:r w:rsidR="006642BB" w:rsidRPr="00AA0B6F">
        <w:rPr>
          <w:rFonts w:ascii="宋体" w:eastAsia="宋体" w:hAnsi="宋体" w:hint="eastAsia"/>
          <w:sz w:val="24"/>
          <w:szCs w:val="24"/>
        </w:rPr>
        <w:t>可以构造一线三等角</w:t>
      </w:r>
      <w:r w:rsidR="001D4B96" w:rsidRPr="00AA0B6F">
        <w:rPr>
          <w:rFonts w:ascii="宋体" w:eastAsia="宋体" w:hAnsi="宋体" w:hint="eastAsia"/>
          <w:sz w:val="24"/>
          <w:szCs w:val="24"/>
        </w:rPr>
        <w:t>模型</w:t>
      </w:r>
      <w:r w:rsidR="006642BB" w:rsidRPr="00AA0B6F">
        <w:rPr>
          <w:rFonts w:ascii="宋体" w:eastAsia="宋体" w:hAnsi="宋体" w:hint="eastAsia"/>
          <w:sz w:val="24"/>
          <w:szCs w:val="24"/>
        </w:rPr>
        <w:t>。</w:t>
      </w:r>
      <w:r w:rsidR="001D4B96" w:rsidRPr="00AA0B6F">
        <w:rPr>
          <w:rFonts w:ascii="宋体" w:eastAsia="宋体" w:hAnsi="宋体" w:hint="eastAsia"/>
          <w:sz w:val="24"/>
          <w:szCs w:val="24"/>
        </w:rPr>
        <w:t>一线三等角是一个常见的相似模型，指的是有三个等角的</w:t>
      </w:r>
      <w:r w:rsidR="00876CB6" w:rsidRPr="00AA0B6F">
        <w:rPr>
          <w:rFonts w:ascii="宋体" w:eastAsia="宋体" w:hAnsi="宋体" w:hint="eastAsia"/>
          <w:sz w:val="24"/>
          <w:szCs w:val="24"/>
        </w:rPr>
        <w:t>顶点在同一条直线上构成的相似图形</w:t>
      </w:r>
      <w:r w:rsidR="00D14152">
        <w:rPr>
          <w:rFonts w:ascii="宋体" w:eastAsia="宋体" w:hAnsi="宋体" w:hint="eastAsia"/>
          <w:sz w:val="24"/>
          <w:szCs w:val="24"/>
        </w:rPr>
        <w:t>。</w:t>
      </w:r>
      <w:r w:rsidR="00876CB6" w:rsidRPr="00AA0B6F">
        <w:rPr>
          <w:rFonts w:ascii="宋体" w:eastAsia="宋体" w:hAnsi="宋体" w:hint="eastAsia"/>
          <w:sz w:val="24"/>
          <w:szCs w:val="24"/>
        </w:rPr>
        <w:t>这个角可以是直角，也可以是锐角或者钝角。在定边对定角问题中，构造一线三等角是基本手段，尤其是平面直角坐标系中的张角问题，在</w:t>
      </w:r>
      <w:r w:rsidR="00876CB6" w:rsidRPr="00770BBA">
        <w:rPr>
          <w:rFonts w:ascii="Times New Roman" w:eastAsia="宋体" w:hAnsi="Times New Roman" w:hint="eastAsia"/>
          <w:i/>
          <w:sz w:val="24"/>
          <w:szCs w:val="24"/>
        </w:rPr>
        <w:t>x</w:t>
      </w:r>
      <w:r w:rsidR="00876CB6" w:rsidRPr="00AA0B6F">
        <w:rPr>
          <w:rFonts w:ascii="宋体" w:eastAsia="宋体" w:hAnsi="宋体" w:hint="eastAsia"/>
          <w:sz w:val="24"/>
          <w:szCs w:val="24"/>
        </w:rPr>
        <w:t>轴或</w:t>
      </w:r>
      <w:r w:rsidR="00876CB6" w:rsidRPr="00770BBA">
        <w:rPr>
          <w:rFonts w:ascii="Times New Roman" w:eastAsia="宋体" w:hAnsi="Times New Roman" w:hint="eastAsia"/>
          <w:i/>
          <w:sz w:val="24"/>
          <w:szCs w:val="24"/>
        </w:rPr>
        <w:t>y</w:t>
      </w:r>
      <w:r w:rsidR="00876CB6" w:rsidRPr="00AA0B6F">
        <w:rPr>
          <w:rFonts w:ascii="宋体" w:eastAsia="宋体" w:hAnsi="宋体" w:hint="eastAsia"/>
          <w:sz w:val="24"/>
          <w:szCs w:val="24"/>
        </w:rPr>
        <w:t>轴（也可以是平行于</w:t>
      </w:r>
      <w:r w:rsidR="00876CB6" w:rsidRPr="00770BBA">
        <w:rPr>
          <w:rFonts w:ascii="Times New Roman" w:eastAsia="宋体" w:hAnsi="Times New Roman" w:hint="eastAsia"/>
          <w:i/>
          <w:sz w:val="24"/>
          <w:szCs w:val="24"/>
        </w:rPr>
        <w:t>x</w:t>
      </w:r>
      <w:r w:rsidR="00876CB6" w:rsidRPr="00AA0B6F">
        <w:rPr>
          <w:rFonts w:ascii="宋体" w:eastAsia="宋体" w:hAnsi="宋体" w:hint="eastAsia"/>
          <w:sz w:val="24"/>
          <w:szCs w:val="24"/>
        </w:rPr>
        <w:t>轴或</w:t>
      </w:r>
      <w:r w:rsidR="00876CB6" w:rsidRPr="00770BBA">
        <w:rPr>
          <w:rFonts w:ascii="Times New Roman" w:eastAsia="宋体" w:hAnsi="Times New Roman" w:hint="eastAsia"/>
          <w:i/>
          <w:sz w:val="24"/>
          <w:szCs w:val="24"/>
        </w:rPr>
        <w:t>y</w:t>
      </w:r>
      <w:r w:rsidR="00876CB6" w:rsidRPr="00AA0B6F">
        <w:rPr>
          <w:rFonts w:ascii="宋体" w:eastAsia="宋体" w:hAnsi="宋体" w:hint="eastAsia"/>
          <w:sz w:val="24"/>
          <w:szCs w:val="24"/>
        </w:rPr>
        <w:t>轴的直线）上构造一线三等角</w:t>
      </w:r>
      <w:r w:rsidR="00D14152">
        <w:rPr>
          <w:rFonts w:ascii="宋体" w:eastAsia="宋体" w:hAnsi="宋体" w:hint="eastAsia"/>
          <w:sz w:val="24"/>
          <w:szCs w:val="24"/>
        </w:rPr>
        <w:t>模型</w:t>
      </w:r>
      <w:r w:rsidR="00876CB6" w:rsidRPr="00AA0B6F">
        <w:rPr>
          <w:rFonts w:ascii="宋体" w:eastAsia="宋体" w:hAnsi="宋体" w:hint="eastAsia"/>
          <w:sz w:val="24"/>
          <w:szCs w:val="24"/>
        </w:rPr>
        <w:t>解决问题更是重要的手段。</w:t>
      </w:r>
    </w:p>
    <w:p w14:paraId="273E22EC" w14:textId="0EA9E5E1" w:rsidR="00FB1A0D" w:rsidRPr="00AA0B6F" w:rsidRDefault="000210CB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 wp14:anchorId="4EBA6EFD" wp14:editId="39B3C0D8">
                <wp:simplePos x="0" y="0"/>
                <wp:positionH relativeFrom="column">
                  <wp:posOffset>3959860</wp:posOffset>
                </wp:positionH>
                <wp:positionV relativeFrom="paragraph">
                  <wp:posOffset>241300</wp:posOffset>
                </wp:positionV>
                <wp:extent cx="1822450" cy="1873250"/>
                <wp:effectExtent l="0" t="0" r="3175" b="13335"/>
                <wp:wrapNone/>
                <wp:docPr id="16" name="组合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2450" cy="1873250"/>
                          <a:chOff x="10787" y="23160"/>
                          <a:chExt cx="2870" cy="2950"/>
                        </a:xfrm>
                      </wpg:grpSpPr>
                      <pic:pic xmlns:pic="http://schemas.openxmlformats.org/drawingml/2006/picture">
                        <pic:nvPicPr>
                          <pic:cNvPr id="17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8" b="117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87" y="23160"/>
                            <a:ext cx="2870" cy="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8" name="文本框 24"/>
                        <wps:cNvSpPr txBox="1">
                          <a:spLocks noChangeArrowheads="1"/>
                        </wps:cNvSpPr>
                        <wps:spPr bwMode="auto">
                          <a:xfrm>
                            <a:off x="11811" y="25690"/>
                            <a:ext cx="800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0C37E3" w14:textId="7A086602" w:rsidR="00FB1A0D" w:rsidRDefault="00FB1A0D" w:rsidP="00FB1A0D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BA6EFD" id="组合 16" o:spid="_x0000_s1032" style="position:absolute;left:0;text-align:left;margin-left:311.8pt;margin-top:19pt;width:143.5pt;height:147.5pt;z-index:-251644928" coordorigin="10787,23160" coordsize="2870,2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">
                <v:shape id="图片 4" o:spid="_x0000_s1033" type="#_x0000_t75" style="position:absolute;left:10787;top:23160;width:2870;height:2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">
                  <v:imagedata r:id="rId69" o:title="" cropbottom="7710f" cropleft="2797f"/>
                </v:shape>
                <v:shape id="文本框 24" o:spid="_x0000_s1034" type="#_x0000_t202" style="position:absolute;left:11811;top:25690;width:800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" strokecolor="white">
                  <v:textbox>
                    <w:txbxContent>
                      <w:p w14:paraId="0E0C37E3" w14:textId="7A086602" w:rsidR="00FB1A0D" w:rsidRDefault="00FB1A0D" w:rsidP="00FB1A0D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1A0D"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6642BB" w:rsidRPr="00770BBA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="00FB1A0D"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FB1A0D" w:rsidRPr="00AA0B6F">
        <w:rPr>
          <w:rFonts w:ascii="宋体" w:eastAsia="宋体" w:hAnsi="宋体" w:hint="eastAsia"/>
          <w:sz w:val="24"/>
          <w:szCs w:val="24"/>
        </w:rPr>
        <w:t>在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131E53C4">
          <v:shape id="Object 63" o:spid="_x0000_i1056" type="#_x0000_t75" style="width:9.95pt;height:10.55pt;mso-position-horizontal-relative:page;mso-position-vertical-relative:page" o:ole="">
            <v:fill o:detectmouseclick="t"/>
            <v:imagedata r:id="rId70" o:title=""/>
          </v:shape>
          <o:OLEObject Type="Embed" ProgID="Equation.3" ShapeID="Object 63" DrawAspect="Content" ObjectID="_1803805785" r:id="rId71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轴上取点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0D804645">
          <v:shape id="Object 64" o:spid="_x0000_i1057" type="#_x0000_t75" style="width:13.45pt;height:13.45pt;mso-position-horizontal-relative:page;mso-position-vertical-relative:page" o:ole="">
            <v:fill o:detectmouseclick="t"/>
            <v:imagedata r:id="rId72" o:title=""/>
          </v:shape>
          <o:OLEObject Type="Embed" ProgID="Equation.3" ShapeID="Object 64" DrawAspect="Content" ObjectID="_1803805786" r:id="rId73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0D148429">
          <v:shape id="Object 65" o:spid="_x0000_i1058" type="#_x0000_t75" style="width:11.7pt;height:13.45pt;mso-position-horizontal-relative:page;mso-position-vertical-relative:page" o:ole="">
            <v:fill o:detectmouseclick="t"/>
            <v:imagedata r:id="rId74" o:title=""/>
          </v:shape>
          <o:OLEObject Type="Embed" ProgID="Equation.3" ShapeID="Object 65" DrawAspect="Content" ObjectID="_1803805787" r:id="rId75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671ECA1F">
          <v:shape id="Object 66" o:spid="_x0000_i1059" type="#_x0000_t75" style="width:19.9pt;height:14.05pt;mso-position-horizontal-relative:page;mso-position-vertical-relative:page" o:ole="">
            <v:fill o:detectmouseclick="t"/>
            <v:imagedata r:id="rId76" o:title=""/>
          </v:shape>
          <o:OLEObject Type="Embed" ProgID="Equation.3" ShapeID="Object 66" DrawAspect="Content" ObjectID="_1803805788" r:id="rId77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379" w:dyaOrig="259" w14:anchorId="233CEE11">
          <v:shape id="Object 67" o:spid="_x0000_i1060" type="#_x0000_t75" style="width:19.3pt;height:13.45pt;mso-position-horizontal-relative:page;mso-position-vertical-relative:page" o:ole="">
            <v:fill o:detectmouseclick="t"/>
            <v:imagedata r:id="rId78" o:title=""/>
          </v:shape>
          <o:OLEObject Type="Embed" ProgID="Equation.3" ShapeID="Object 67" DrawAspect="Content" ObjectID="_1803805789" r:id="rId79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使得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2160" w:dyaOrig="279" w14:anchorId="7385BDBE">
          <v:shape id="Object 68" o:spid="_x0000_i1061" type="#_x0000_t75" style="width:108.3pt;height:14.05pt;mso-position-horizontal-relative:page;mso-position-vertical-relative:page" o:ole="">
            <v:fill o:detectmouseclick="t"/>
            <v:imagedata r:id="rId80" o:title=""/>
          </v:shape>
          <o:OLEObject Type="Embed" ProgID="Equation.3" ShapeID="Object 68" DrawAspect="Content" ObjectID="_1803805790" r:id="rId81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作</w:t>
      </w:r>
      <w:r w:rsidR="00FB1A0D" w:rsidRPr="00AA0B6F">
        <w:rPr>
          <w:rFonts w:ascii="宋体" w:eastAsia="宋体" w:hAnsi="宋体" w:hint="eastAsia"/>
          <w:position w:val="-10"/>
          <w:sz w:val="24"/>
          <w:szCs w:val="24"/>
        </w:rPr>
        <w:object w:dxaOrig="799" w:dyaOrig="319" w14:anchorId="6CCD0B5F">
          <v:shape id="Object 69" o:spid="_x0000_i1062" type="#_x0000_t75" style="width:40.4pt;height:16.4pt;mso-position-horizontal-relative:page;mso-position-vertical-relative:page" o:ole="">
            <v:imagedata r:id="rId82" o:title=""/>
          </v:shape>
          <o:OLEObject Type="Embed" ProgID="Equation.3" ShapeID="Object 69" DrawAspect="Content" ObjectID="_1803805791" r:id="rId83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轴于点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113A2457">
          <v:shape id="Object 70" o:spid="_x0000_i1063" type="#_x0000_t75" style="width:13.45pt;height:13.45pt;mso-position-horizontal-relative:page;mso-position-vertical-relative:page" o:ole="">
            <v:imagedata r:id="rId84" o:title=""/>
          </v:shape>
          <o:OLEObject Type="Embed" ProgID="Equation.3" ShapeID="Object 70" DrawAspect="Content" ObjectID="_1803805792" r:id="rId85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  <w:r w:rsidR="00FB1A0D"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/>
          <w:sz w:val="24"/>
          <w:szCs w:val="24"/>
        </w:rPr>
        <w:t>3</w: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</w:p>
    <w:p w14:paraId="15CE7A47" w14:textId="102FA3C1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39" w:dyaOrig="279" w14:anchorId="7E90D593">
          <v:shape id="Object 76" o:spid="_x0000_i1064" type="#_x0000_t75" style="width:46.85pt;height:14.05pt;mso-position-horizontal-relative:page;mso-position-vertical-relative:page" o:ole="">
            <v:fill o:detectmouseclick="t"/>
            <v:imagedata r:id="rId86" o:title=""/>
          </v:shape>
          <o:OLEObject Type="Embed" ProgID="Equation.3" ShapeID="Object 76" DrawAspect="Content" ObjectID="_1803805793" r:id="rId8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240" w:dyaOrig="679" w14:anchorId="155E5C8B">
          <v:shape id="Object 82" o:spid="_x0000_i1065" type="#_x0000_t75" style="width:112.4pt;height:33.95pt;mso-position-horizontal-relative:page;mso-position-vertical-relative:page" o:ole="">
            <v:fill o:detectmouseclick="t"/>
            <v:imagedata r:id="rId88" o:title=""/>
          </v:shape>
          <o:OLEObject Type="Embed" ProgID="Equation.3" ShapeID="Object 82" DrawAspect="Content" ObjectID="_1803805794" r:id="rId89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140" w:dyaOrig="679" w14:anchorId="601108F3">
          <v:shape id="Object 83" o:spid="_x0000_i1066" type="#_x0000_t75" style="width:106.55pt;height:33.95pt;mso-position-horizontal-relative:page;mso-position-vertical-relative:page" o:ole="">
            <v:fill o:detectmouseclick="t"/>
            <v:imagedata r:id="rId90" o:title=""/>
          </v:shape>
          <o:OLEObject Type="Embed" ProgID="Equation.3" ShapeID="Object 83" DrawAspect="Content" ObjectID="_1803805795" r:id="rId91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</w:p>
    <w:p w14:paraId="2D35A54D" w14:textId="13762B09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证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699" w:dyaOrig="279" w14:anchorId="089144EC">
          <v:shape id="Object 73" o:spid="_x0000_i1067" type="#_x0000_t75" style="width:34.55pt;height:14.05pt;mso-position-horizontal-relative:page;mso-position-vertical-relative:page" o:ole="">
            <v:fill o:detectmouseclick="t"/>
            <v:imagedata r:id="rId92" o:title=""/>
          </v:shape>
          <o:OLEObject Type="Embed" ProgID="Equation.3" ShapeID="Object 73" DrawAspect="Content" ObjectID="_1803805796" r:id="rId93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bCs/>
          <w:sz w:val="24"/>
          <w:szCs w:val="24"/>
        </w:rPr>
        <w:t>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59" w:dyaOrig="259" w14:anchorId="480DC1C3">
          <v:shape id="Object 74" o:spid="_x0000_i1068" type="#_x0000_t75" style="width:32.8pt;height:13.45pt;mso-position-horizontal-relative:page;mso-position-vertical-relative:page" o:ole="">
            <v:fill o:detectmouseclick="t"/>
            <v:imagedata r:id="rId94" o:title=""/>
          </v:shape>
          <o:OLEObject Type="Embed" ProgID="Equation.3" ShapeID="Object 74" DrawAspect="Content" ObjectID="_1803805797" r:id="rId95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</w:p>
    <w:p w14:paraId="7E133497" w14:textId="3B6C20C1" w:rsidR="00FB1A0D" w:rsidRPr="00AA0B6F" w:rsidRDefault="00FB1A0D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880" w:dyaOrig="679" w14:anchorId="52CF403D">
          <v:shape id="Object 75" o:spid="_x0000_i1069" type="#_x0000_t75" style="width:94.25pt;height:33.95pt;mso-position-horizontal-relative:page;mso-position-vertical-relative:page" o:ole="">
            <v:fill o:detectmouseclick="t"/>
            <v:imagedata r:id="rId96" o:title=""/>
          </v:shape>
          <o:OLEObject Type="Embed" ProgID="Equation.3" ShapeID="Object 75" DrawAspect="Content" ObjectID="_1803805798" r:id="rId97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3180" w:dyaOrig="679" w14:anchorId="73E03B4D">
          <v:shape id="Object 84" o:spid="_x0000_i1070" type="#_x0000_t75" style="width:159.2pt;height:33.95pt;mso-position-horizontal-relative:page;mso-position-vertical-relative:page" o:ole="">
            <v:fill o:detectmouseclick="t"/>
            <v:imagedata r:id="rId98" o:title=""/>
          </v:shape>
          <o:OLEObject Type="Embed" ProgID="Equation.3" ShapeID="Object 84" DrawAspect="Content" ObjectID="_1803805799" r:id="rId99">
            <o:FieldCodes>\* MERGEFORMAT</o:FieldCodes>
          </o:OLEObject>
        </w:object>
      </w:r>
      <w:r w:rsidR="004F458A" w:rsidRPr="00AA0B6F">
        <w:rPr>
          <w:rFonts w:ascii="宋体" w:eastAsia="宋体" w:hAnsi="宋体" w:cs="宋体" w:hint="eastAsia"/>
          <w:sz w:val="24"/>
          <w:szCs w:val="24"/>
        </w:rPr>
        <w:t>，</w:t>
      </w:r>
    </w:p>
    <w:p w14:paraId="41D578D8" w14:textId="4C8D7DE0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19" w:dyaOrig="279" w14:anchorId="7C4FDC53">
          <v:shape id="Object 85" o:spid="_x0000_i1071" type="#_x0000_t75" style="width:46.25pt;height:14.05pt;mso-position-horizontal-relative:page;mso-position-vertical-relative:page" o:ole="">
            <v:fill o:detectmouseclick="t"/>
            <v:imagedata r:id="rId100" o:title=""/>
          </v:shape>
          <o:OLEObject Type="Embed" ProgID="Equation.3" ShapeID="Object 85" DrawAspect="Content" ObjectID="_1803805800" r:id="rId101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900" w:dyaOrig="679" w14:anchorId="1EC456F6">
          <v:shape id="Object 86" o:spid="_x0000_i1072" type="#_x0000_t75" style="width:145.15pt;height:33.95pt;mso-position-horizontal-relative:page;mso-position-vertical-relative:page" o:ole="">
            <v:fill o:detectmouseclick="t"/>
            <v:imagedata r:id="rId102" o:title=""/>
          </v:shape>
          <o:OLEObject Type="Embed" ProgID="Equation.3" ShapeID="Object 86" DrawAspect="Content" ObjectID="_1803805801" r:id="rId103">
            <o:FieldCodes>\* MERGEFORMAT</o:FieldCodes>
          </o:OLEObject>
        </w:object>
      </w:r>
      <w:r w:rsidR="004F458A" w:rsidRPr="00AA0B6F">
        <w:rPr>
          <w:rFonts w:ascii="宋体" w:eastAsia="宋体" w:hAnsi="宋体" w:cs="宋体" w:hint="eastAsia"/>
          <w:sz w:val="24"/>
          <w:szCs w:val="24"/>
        </w:rPr>
        <w:t>，</w:t>
      </w:r>
    </w:p>
    <w:p w14:paraId="3589D734" w14:textId="03BBFF9E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∵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520" w:dyaOrig="279" w14:anchorId="6D48EA1D">
          <v:shape id="Object 87" o:spid="_x0000_i1073" type="#_x0000_t75" style="width:76.1pt;height:14.05pt;mso-position-horizontal-relative:page;mso-position-vertical-relative:page" o:ole="">
            <v:fill o:detectmouseclick="t"/>
            <v:imagedata r:id="rId104" o:title=""/>
          </v:shape>
          <o:OLEObject Type="Embed" ProgID="Equation.3" ShapeID="Object 87" DrawAspect="Content" ObjectID="_1803805802" r:id="rId105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，</w:t>
      </w:r>
    </w:p>
    <w:p w14:paraId="35127BD8" w14:textId="7689FCFC" w:rsidR="00FB1A0D" w:rsidRPr="00A22B97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220" w:dyaOrig="679" w14:anchorId="214A5711">
          <v:shape id="Object 88" o:spid="_x0000_i1074" type="#_x0000_t75" style="width:111.2pt;height:33.95pt;mso-position-horizontal-relative:page;mso-position-vertical-relative:page" o:ole="">
            <v:fill o:detectmouseclick="t"/>
            <v:imagedata r:id="rId106" o:title=""/>
          </v:shape>
          <o:OLEObject Type="Embed" ProgID="Equation.3" ShapeID="Object 88" DrawAspect="Content" ObjectID="_1803805803" r:id="rId10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解得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3BFAFCD2">
          <v:shape id="Object 89" o:spid="_x0000_i1075" type="#_x0000_t75" style="width:46.85pt;height:33.95pt;mso-position-horizontal-relative:page;mso-position-vertical-relative:page" o:ole="">
            <v:fill o:detectmouseclick="t"/>
            <v:imagedata r:id="rId66" o:title=""/>
          </v:shape>
          <o:OLEObject Type="Embed" ProgID="Equation.3" ShapeID="Object 89" DrawAspect="Content" ObjectID="_1803805804" r:id="rId108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</w:p>
    <w:p w14:paraId="2125D7CD" w14:textId="08861777" w:rsidR="00FB1A0D" w:rsidRPr="00AA0B6F" w:rsidRDefault="000210CB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0A6514F6" wp14:editId="0C3BC61C">
                <wp:simplePos x="0" y="0"/>
                <wp:positionH relativeFrom="column">
                  <wp:posOffset>3992880</wp:posOffset>
                </wp:positionH>
                <wp:positionV relativeFrom="paragraph">
                  <wp:posOffset>548640</wp:posOffset>
                </wp:positionV>
                <wp:extent cx="1569720" cy="1757045"/>
                <wp:effectExtent l="0" t="0" r="0" b="14605"/>
                <wp:wrapNone/>
                <wp:docPr id="13" name="组合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9720" cy="1757045"/>
                          <a:chOff x="10757" y="27891"/>
                          <a:chExt cx="2720" cy="2899"/>
                        </a:xfrm>
                      </wpg:grpSpPr>
                      <pic:pic xmlns:pic="http://schemas.openxmlformats.org/drawingml/2006/picture">
                        <pic:nvPicPr>
                          <pic:cNvPr id="14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73" b="201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57" y="27891"/>
                            <a:ext cx="2720" cy="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5" name="文本框 25"/>
                        <wps:cNvSpPr txBox="1">
                          <a:spLocks noChangeArrowheads="1"/>
                        </wps:cNvSpPr>
                        <wps:spPr bwMode="auto">
                          <a:xfrm>
                            <a:off x="11741" y="30380"/>
                            <a:ext cx="800" cy="4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C8C7A0" w14:textId="086A3DCB" w:rsidR="00FB1A0D" w:rsidRDefault="00FB1A0D" w:rsidP="00FB1A0D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6514F6" id="组合 13" o:spid="_x0000_s1035" style="position:absolute;left:0;text-align:left;margin-left:314.4pt;margin-top:43.2pt;width:123.6pt;height:138.35pt;z-index:-251643904" coordorigin="10757,27891" coordsize="2720,28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">
                <v:shape id="图片 10" o:spid="_x0000_s1036" type="#_x0000_t75" style="position:absolute;left:10757;top:27891;width:2720;height:28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">
                  <v:imagedata r:id="rId110" o:title="" cropbottom="13217f" cropleft="11189f"/>
                </v:shape>
                <v:shape id="文本框 25" o:spid="_x0000_s1037" type="#_x0000_t202" style="position:absolute;left:11741;top:30380;width:800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mWuwQAAANsAAAAPAAAAZHJzL2Rvd25yZXYueG1sRE9Na8JA&#10;EL0X+h+WEbyUummg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MuKZa7BAAAA2wAAAA8AAAAA&#10;AAAAAAAAAAAABwIAAGRycy9kb3ducmV2LnhtbFBLBQYAAAAAAwADALcAAAD1AgAAAAA=&#10;" strokecolor="white">
                  <v:textbox>
                    <w:txbxContent>
                      <w:p w14:paraId="05C8C7A0" w14:textId="086A3DCB" w:rsidR="00FB1A0D" w:rsidRDefault="00FB1A0D" w:rsidP="00FB1A0D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1A0D"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6642BB" w:rsidRPr="00770BBA">
        <w:rPr>
          <w:rFonts w:ascii="Times New Roman" w:eastAsia="宋体" w:hAnsi="Times New Roman"/>
          <w:b/>
          <w:bCs/>
          <w:sz w:val="24"/>
          <w:szCs w:val="24"/>
        </w:rPr>
        <w:t>3</w:t>
      </w:r>
      <w:r w:rsidR="00FB1A0D"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FB1A0D" w:rsidRPr="00AA0B6F">
        <w:rPr>
          <w:rFonts w:ascii="宋体" w:eastAsia="宋体" w:hAnsi="宋体" w:hint="eastAsia"/>
          <w:sz w:val="24"/>
          <w:szCs w:val="24"/>
        </w:rPr>
        <w:t>过点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26C1CF5E">
          <v:shape id="Object 144" o:spid="_x0000_i1076" type="#_x0000_t75" style="width:11.7pt;height:13.45pt;mso-position-horizontal-relative:page;mso-position-vertical-relative:page" o:ole="">
            <v:fill o:detectmouseclick="t"/>
            <v:imagedata r:id="rId111" o:title=""/>
          </v:shape>
          <o:OLEObject Type="Embed" ProgID="Equation.3" ShapeID="Object 144" DrawAspect="Content" ObjectID="_1803805805" r:id="rId112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作</w:t>
      </w:r>
      <w:r w:rsidR="00FB1A0D" w:rsidRPr="00AA0B6F">
        <w:rPr>
          <w:rFonts w:ascii="宋体" w:eastAsia="宋体" w:hAnsi="宋体" w:hint="eastAsia"/>
          <w:position w:val="-10"/>
          <w:sz w:val="24"/>
          <w:szCs w:val="24"/>
        </w:rPr>
        <w:object w:dxaOrig="219" w:dyaOrig="259" w14:anchorId="743D2322">
          <v:shape id="Object 145" o:spid="_x0000_i1077" type="#_x0000_t75" style="width:10.55pt;height:13.45pt;mso-position-horizontal-relative:page;mso-position-vertical-relative:page" o:ole="">
            <v:fill o:detectmouseclick="t"/>
            <v:imagedata r:id="rId113" o:title=""/>
          </v:shape>
          <o:OLEObject Type="Embed" ProgID="Equation.3" ShapeID="Object 145" DrawAspect="Content" ObjectID="_1803805806" r:id="rId114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轴的垂线，在垂线上取两点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6879D552">
          <v:shape id="Object 146" o:spid="_x0000_i1078" type="#_x0000_t75" style="width:13.45pt;height:13.45pt;mso-position-horizontal-relative:page;mso-position-vertical-relative:page" o:ole="">
            <v:fill o:detectmouseclick="t"/>
            <v:imagedata r:id="rId115" o:title=""/>
          </v:shape>
          <o:OLEObject Type="Embed" ProgID="Equation.3" ShapeID="Object 146" DrawAspect="Content" ObjectID="_1803805807" r:id="rId116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24F9A24D">
          <v:shape id="Object 147" o:spid="_x0000_i1079" type="#_x0000_t75" style="width:11.7pt;height:13.45pt;mso-position-horizontal-relative:page;mso-position-vertical-relative:page" o:ole="">
            <v:fill o:detectmouseclick="t"/>
            <v:imagedata r:id="rId117" o:title=""/>
          </v:shape>
          <o:OLEObject Type="Embed" ProgID="Equation.3" ShapeID="Object 147" DrawAspect="Content" ObjectID="_1803805808" r:id="rId118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17D432F3">
          <v:shape id="Object 139" o:spid="_x0000_i1080" type="#_x0000_t75" style="width:19.9pt;height:13.45pt;mso-position-horizontal-relative:page;mso-position-vertical-relative:page" o:ole="">
            <v:fill o:detectmouseclick="t"/>
            <v:imagedata r:id="rId119" o:title=""/>
          </v:shape>
          <o:OLEObject Type="Embed" ProgID="Equation.3" ShapeID="Object 139" DrawAspect="Content" ObjectID="_1803805809" r:id="rId120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379" w:dyaOrig="279" w14:anchorId="42B358FD">
          <v:shape id="Object 140" o:spid="_x0000_i1081" type="#_x0000_t75" style="width:19.3pt;height:14.05pt;mso-position-horizontal-relative:page;mso-position-vertical-relative:page" o:ole="">
            <v:fill o:detectmouseclick="t"/>
            <v:imagedata r:id="rId121" o:title=""/>
          </v:shape>
          <o:OLEObject Type="Embed" ProgID="Equation.3" ShapeID="Object 140" DrawAspect="Content" ObjectID="_1803805810" r:id="rId122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使得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2200" w:dyaOrig="279" w14:anchorId="7569AB0A">
          <v:shape id="Object 231" o:spid="_x0000_i1082" type="#_x0000_t75" style="width:110.05pt;height:14.05pt;mso-position-horizontal-relative:page;mso-position-vertical-relative:page" o:ole="">
            <v:imagedata r:id="rId123" o:title=""/>
          </v:shape>
          <o:OLEObject Type="Embed" ProgID="Equation.3" ShapeID="Object 231" DrawAspect="Content" ObjectID="_1803805811" r:id="rId124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作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999" w:dyaOrig="259" w14:anchorId="71D38342">
          <v:shape id="Object 157" o:spid="_x0000_i1083" type="#_x0000_t75" style="width:49.75pt;height:13.45pt;mso-position-horizontal-relative:page;mso-position-vertical-relative:page" o:ole="">
            <v:fill o:detectmouseclick="t"/>
            <v:imagedata r:id="rId125" o:title=""/>
          </v:shape>
          <o:OLEObject Type="Embed" ProgID="Equation.3" ShapeID="Object 157" DrawAspect="Content" ObjectID="_1803805812" r:id="rId126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于点</w:t>
      </w:r>
      <w:r w:rsidR="00FB1A0D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5A5F7914">
          <v:shape id="Object 158" o:spid="_x0000_i1084" type="#_x0000_t75" style="width:13.45pt;height:13.45pt;mso-position-horizontal-relative:page;mso-position-vertical-relative:page" o:ole="">
            <v:imagedata r:id="rId84" o:title=""/>
          </v:shape>
          <o:OLEObject Type="Embed" ProgID="Equation.3" ShapeID="Object 158" DrawAspect="Content" ObjectID="_1803805813" r:id="rId127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，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1019" w:dyaOrig="279" w14:anchorId="1BB4E915">
          <v:shape id="Object 142" o:spid="_x0000_i1085" type="#_x0000_t75" style="width:50.95pt;height:14.05pt;mso-position-horizontal-relative:page;mso-position-vertical-relative:page" o:ole="">
            <v:fill o:detectmouseclick="t"/>
            <v:imagedata r:id="rId128" o:title=""/>
          </v:shape>
          <o:OLEObject Type="Embed" ProgID="Equation.3" ShapeID="Object 142" DrawAspect="Content" ObjectID="_1803805814" r:id="rId129">
            <o:FieldCodes>\* MERGEFORMAT</o:FieldCodes>
          </o:OLEObject>
        </w:object>
      </w:r>
      <w:r w:rsidR="00FB1A0D" w:rsidRPr="00AA0B6F">
        <w:rPr>
          <w:rFonts w:ascii="宋体" w:eastAsia="宋体" w:hAnsi="宋体" w:hint="eastAsia"/>
          <w:sz w:val="24"/>
          <w:szCs w:val="24"/>
        </w:rPr>
        <w:t>于点</w:t>
      </w:r>
      <w:r w:rsidR="00FB1A0D" w:rsidRPr="00AA0B6F">
        <w:rPr>
          <w:rFonts w:ascii="宋体" w:eastAsia="宋体" w:hAnsi="宋体" w:hint="eastAsia"/>
          <w:position w:val="-6"/>
          <w:sz w:val="24"/>
          <w:szCs w:val="24"/>
        </w:rPr>
        <w:object w:dxaOrig="259" w:dyaOrig="279" w14:anchorId="065E84ED">
          <v:shape id="Object 143" o:spid="_x0000_i1086" type="#_x0000_t75" style="width:13.45pt;height:14.05pt;mso-position-horizontal-relative:page;mso-position-vertical-relative:page" o:ole="">
            <v:fill o:detectmouseclick="t"/>
            <v:imagedata r:id="rId130" o:title=""/>
          </v:shape>
          <o:OLEObject Type="Embed" ProgID="Equation.3" ShapeID="Object 143" DrawAspect="Content" ObjectID="_1803805815" r:id="rId131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  <w:r w:rsidR="00FB1A0D"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/>
          <w:sz w:val="24"/>
          <w:szCs w:val="24"/>
        </w:rPr>
        <w:t>4</w:t>
      </w:r>
      <w:r w:rsidR="004F458A" w:rsidRPr="00AA0B6F">
        <w:rPr>
          <w:rFonts w:ascii="宋体" w:eastAsia="宋体" w:hAnsi="宋体" w:hint="eastAsia"/>
          <w:sz w:val="24"/>
          <w:szCs w:val="24"/>
        </w:rPr>
        <w:t>。</w:t>
      </w:r>
    </w:p>
    <w:p w14:paraId="43D48E24" w14:textId="1411C382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39" w:dyaOrig="279" w14:anchorId="731E37B6">
          <v:shape id="Object 152" o:spid="_x0000_i1087" type="#_x0000_t75" style="width:46.85pt;height:14.05pt;mso-position-horizontal-relative:page;mso-position-vertical-relative:page" o:ole="">
            <v:fill o:detectmouseclick="t"/>
            <v:imagedata r:id="rId132" o:title=""/>
          </v:shape>
          <o:OLEObject Type="Embed" ProgID="Equation.3" ShapeID="Object 152" DrawAspect="Content" ObjectID="_1803805816" r:id="rId13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719" w:dyaOrig="279" w14:anchorId="694C231F">
          <v:shape id="Object 155" o:spid="_x0000_i1088" type="#_x0000_t75" style="width:35.7pt;height:14.05pt;mso-position-horizontal-relative:page;mso-position-vertical-relative:page" o:ole="">
            <v:fill o:detectmouseclick="t"/>
            <v:imagedata r:id="rId134" o:title=""/>
          </v:shape>
          <o:OLEObject Type="Embed" ProgID="Equation.3" ShapeID="Object 155" DrawAspect="Content" ObjectID="_1803805817" r:id="rId135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1920" w:dyaOrig="679" w14:anchorId="28EC4C95">
          <v:shape id="Object 154" o:spid="_x0000_i1089" type="#_x0000_t75" style="width:96pt;height:33.95pt;mso-position-horizontal-relative:page;mso-position-vertical-relative:page" o:ole="">
            <v:fill o:detectmouseclick="t"/>
            <v:imagedata r:id="rId136" o:title=""/>
          </v:shape>
          <o:OLEObject Type="Embed" ProgID="Equation.3" ShapeID="Object 154" DrawAspect="Content" ObjectID="_1803805818" r:id="rId137">
            <o:FieldCodes>\* MERGEFORMAT</o:FieldCodes>
          </o:OLEObject>
        </w:object>
      </w:r>
      <w:r w:rsidR="004F458A" w:rsidRPr="00AA0B6F">
        <w:rPr>
          <w:rFonts w:ascii="宋体" w:eastAsia="宋体" w:hAnsi="宋体" w:hint="eastAsia"/>
          <w:sz w:val="24"/>
          <w:szCs w:val="24"/>
        </w:rPr>
        <w:t>，</w:t>
      </w:r>
    </w:p>
    <w:p w14:paraId="4C5DDD89" w14:textId="27D62BA3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39" w:dyaOrig="279" w14:anchorId="0C42AE53">
          <v:shape id="Object 159" o:spid="_x0000_i1090" type="#_x0000_t75" style="width:46.85pt;height:14.05pt;mso-position-horizontal-relative:page;mso-position-vertical-relative:page" o:ole="">
            <v:fill o:detectmouseclick="t"/>
            <v:imagedata r:id="rId138" o:title=""/>
          </v:shape>
          <o:OLEObject Type="Embed" ProgID="Equation.3" ShapeID="Object 159" DrawAspect="Content" ObjectID="_1803805819" r:id="rId139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759" w:dyaOrig="259" w14:anchorId="7526507C">
          <v:shape id="Object 160" o:spid="_x0000_i1091" type="#_x0000_t75" style="width:38.05pt;height:13.45pt;mso-position-horizontal-relative:page;mso-position-vertical-relative:page" o:ole="">
            <v:fill o:detectmouseclick="t"/>
            <v:imagedata r:id="rId140" o:title=""/>
          </v:shape>
          <o:OLEObject Type="Embed" ProgID="Equation.3" ShapeID="Object 160" DrawAspect="Content" ObjectID="_1803805820" r:id="rId141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020" w:dyaOrig="679" w14:anchorId="59EA96F0">
          <v:shape id="Object 164" o:spid="_x0000_i1092" type="#_x0000_t75" style="width:100.7pt;height:33.95pt;mso-position-horizontal-relative:page;mso-position-vertical-relative:page" o:ole="">
            <v:fill o:detectmouseclick="t"/>
            <v:imagedata r:id="rId142" o:title=""/>
          </v:shape>
          <o:OLEObject Type="Embed" ProgID="Equation.3" ShapeID="Object 164" DrawAspect="Content" ObjectID="_1803805821" r:id="rId143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48089E2C" w14:textId="77777777" w:rsidR="00FB1A0D" w:rsidRPr="00AA0B6F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证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679" w:dyaOrig="279" w14:anchorId="17AD52A0">
          <v:shape id="Object 150" o:spid="_x0000_i1093" type="#_x0000_t75" style="width:33.95pt;height:14.05pt;mso-position-horizontal-relative:page;mso-position-vertical-relative:page" o:ole="">
            <v:fill o:detectmouseclick="t"/>
            <v:imagedata r:id="rId144" o:title=""/>
          </v:shape>
          <o:OLEObject Type="Embed" ProgID="Equation.3" ShapeID="Object 150" DrawAspect="Content" ObjectID="_1803805822" r:id="rId145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bCs/>
          <w:sz w:val="24"/>
          <w:szCs w:val="24"/>
        </w:rPr>
        <w:t>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59" w14:anchorId="6F478B01">
          <v:shape id="Object 151" o:spid="_x0000_i1094" type="#_x0000_t75" style="width:34.55pt;height:13.45pt;mso-position-horizontal-relative:page;mso-position-vertical-relative:page" o:ole="">
            <v:fill o:detectmouseclick="t"/>
            <v:imagedata r:id="rId146" o:title=""/>
          </v:shape>
          <o:OLEObject Type="Embed" ProgID="Equation.3" ShapeID="Object 151" DrawAspect="Content" ObjectID="_1803805823" r:id="rId14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1660" w:dyaOrig="679" w14:anchorId="26AC9F20">
          <v:shape id="Object 162" o:spid="_x0000_i1095" type="#_x0000_t75" style="width:83.1pt;height:33.95pt;mso-position-horizontal-relative:page;mso-position-vertical-relative:page" o:ole="">
            <v:fill o:detectmouseclick="t"/>
            <v:imagedata r:id="rId148" o:title=""/>
          </v:shape>
          <o:OLEObject Type="Embed" ProgID="Equation.3" ShapeID="Object 162" DrawAspect="Content" ObjectID="_1803805824" r:id="rId149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1F530383" w14:textId="1B3EDD6A" w:rsidR="00FB1A0D" w:rsidRDefault="00FB1A0D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lastRenderedPageBreak/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220" w:dyaOrig="679" w14:anchorId="4761488B">
          <v:shape id="Object 163" o:spid="_x0000_i1096" type="#_x0000_t75" style="width:111.2pt;height:33.95pt;mso-position-horizontal-relative:page;mso-position-vertical-relative:page" o:ole="">
            <v:fill o:detectmouseclick="t"/>
            <v:imagedata r:id="rId150" o:title=""/>
          </v:shape>
          <o:OLEObject Type="Embed" ProgID="Equation.3" ShapeID="Object 163" DrawAspect="Content" ObjectID="_1803805825" r:id="rId151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7A28E5FE">
          <v:shape id="Object 198" o:spid="_x0000_i1097" type="#_x0000_t75" style="width:46.85pt;height:33.95pt;mso-position-horizontal-relative:page;mso-position-vertical-relative:page" o:ole="">
            <v:imagedata r:id="rId66" o:title=""/>
          </v:shape>
          <o:OLEObject Type="Embed" ProgID="Equation.3" ShapeID="Object 198" DrawAspect="Content" ObjectID="_1803805826" r:id="rId15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55C0F34A" w14:textId="77777777" w:rsidR="000210CB" w:rsidRPr="00AA0B6F" w:rsidRDefault="000210CB" w:rsidP="0068487D">
      <w:pPr>
        <w:rPr>
          <w:rFonts w:ascii="宋体" w:eastAsia="宋体" w:hAnsi="宋体"/>
          <w:sz w:val="24"/>
          <w:szCs w:val="24"/>
        </w:rPr>
      </w:pPr>
    </w:p>
    <w:p w14:paraId="34F04D42" w14:textId="167509E2" w:rsidR="006642BB" w:rsidRPr="00AA0B6F" w:rsidRDefault="006642BB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Pr="00AA0B6F">
        <w:rPr>
          <w:rFonts w:ascii="宋体" w:eastAsia="宋体" w:hAnsi="宋体"/>
          <w:b/>
          <w:bCs/>
          <w:sz w:val="24"/>
          <w:szCs w:val="24"/>
        </w:rPr>
        <w:t>.</w:t>
      </w:r>
      <w:r w:rsidRPr="00770BBA">
        <w:rPr>
          <w:rFonts w:ascii="Times New Roman" w:eastAsia="宋体" w:hAnsi="Times New Roman"/>
          <w:b/>
          <w:bCs/>
          <w:sz w:val="24"/>
          <w:szCs w:val="24"/>
        </w:rPr>
        <w:t>3</w:t>
      </w:r>
      <w:r w:rsidRPr="00AA0B6F">
        <w:rPr>
          <w:rFonts w:ascii="宋体" w:eastAsia="宋体" w:hAnsi="宋体" w:hint="eastAsia"/>
          <w:b/>
          <w:bCs/>
          <w:sz w:val="24"/>
          <w:szCs w:val="24"/>
        </w:rPr>
        <w:t>构造</w:t>
      </w:r>
      <w:r w:rsidR="00A22B97" w:rsidRPr="00A22B97">
        <w:rPr>
          <w:rFonts w:ascii="Times New Roman" w:eastAsia="宋体" w:hAnsi="Times New Roman" w:cs="Times New Roman"/>
          <w:b/>
          <w:bCs/>
          <w:i/>
          <w:iCs/>
          <w:sz w:val="24"/>
          <w:szCs w:val="24"/>
        </w:rPr>
        <w:t>K</w:t>
      </w:r>
      <w:r w:rsidR="00A22B97">
        <w:rPr>
          <w:rFonts w:ascii="宋体" w:eastAsia="宋体" w:hAnsi="宋体" w:hint="eastAsia"/>
          <w:b/>
          <w:bCs/>
          <w:sz w:val="24"/>
          <w:szCs w:val="24"/>
        </w:rPr>
        <w:t>型图</w:t>
      </w:r>
    </w:p>
    <w:p w14:paraId="02F16E2E" w14:textId="1A31AFFC" w:rsidR="006642BB" w:rsidRPr="00AA0B6F" w:rsidRDefault="00A054B6" w:rsidP="0068487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当一线三等角中的角是直角时，就是解题中常用的</w:t>
      </w:r>
      <w:r w:rsidR="0025544E" w:rsidRPr="00770BBA">
        <w:rPr>
          <w:rFonts w:ascii="Times New Roman" w:eastAsia="宋体" w:hAnsi="Times New Roman" w:hint="eastAsia"/>
          <w:i/>
          <w:sz w:val="24"/>
          <w:szCs w:val="24"/>
        </w:rPr>
        <w:t>K</w:t>
      </w:r>
      <w:r w:rsidR="0025544E" w:rsidRPr="00AA0B6F">
        <w:rPr>
          <w:rFonts w:ascii="宋体" w:eastAsia="宋体" w:hAnsi="宋体" w:hint="eastAsia"/>
          <w:sz w:val="24"/>
          <w:szCs w:val="24"/>
        </w:rPr>
        <w:t>型图</w:t>
      </w:r>
      <w:r w:rsidR="00D14152">
        <w:rPr>
          <w:rFonts w:ascii="宋体" w:eastAsia="宋体" w:hAnsi="宋体" w:hint="eastAsia"/>
          <w:sz w:val="24"/>
          <w:szCs w:val="24"/>
        </w:rPr>
        <w:t>模型</w: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770BBA">
        <w:rPr>
          <w:rFonts w:ascii="Times New Roman" w:eastAsia="宋体" w:hAnsi="Times New Roman"/>
          <w:i/>
          <w:sz w:val="24"/>
          <w:szCs w:val="24"/>
        </w:rPr>
        <w:t>K</w:t>
      </w:r>
      <w:r w:rsidRPr="00AA0B6F">
        <w:rPr>
          <w:rFonts w:ascii="宋体" w:eastAsia="宋体" w:hAnsi="宋体" w:hint="eastAsia"/>
          <w:sz w:val="24"/>
          <w:szCs w:val="24"/>
        </w:rPr>
        <w:t>型图</w:t>
      </w:r>
      <w:r w:rsidR="0025544E" w:rsidRPr="00AA0B6F">
        <w:rPr>
          <w:rFonts w:ascii="宋体" w:eastAsia="宋体" w:hAnsi="宋体" w:hint="eastAsia"/>
          <w:sz w:val="24"/>
          <w:szCs w:val="24"/>
        </w:rPr>
        <w:t>是特殊的一线三等角，可以将等边三角形作为构造直角的一部分，解法</w:t>
      </w:r>
      <w:r w:rsidR="0025544E" w:rsidRPr="00770BBA">
        <w:rPr>
          <w:rFonts w:ascii="Times New Roman" w:eastAsia="宋体" w:hAnsi="Times New Roman" w:hint="eastAsia"/>
          <w:sz w:val="24"/>
          <w:szCs w:val="24"/>
        </w:rPr>
        <w:t>4</w:t>
      </w:r>
      <w:r w:rsidR="0025544E" w:rsidRPr="00AA0B6F">
        <w:rPr>
          <w:rFonts w:ascii="宋体" w:eastAsia="宋体" w:hAnsi="宋体" w:hint="eastAsia"/>
          <w:sz w:val="24"/>
          <w:szCs w:val="24"/>
        </w:rPr>
        <w:t>是在三角形</w:t>
      </w:r>
      <w:r w:rsidR="0025544E"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="0025544E" w:rsidRPr="00770BBA">
        <w:rPr>
          <w:rFonts w:ascii="Times New Roman" w:eastAsia="宋体" w:hAnsi="Times New Roman"/>
          <w:i/>
          <w:sz w:val="24"/>
          <w:szCs w:val="24"/>
        </w:rPr>
        <w:t>BC</w:t>
      </w:r>
      <w:r w:rsidR="0025544E" w:rsidRPr="00AA0B6F">
        <w:rPr>
          <w:rFonts w:ascii="宋体" w:eastAsia="宋体" w:hAnsi="宋体" w:hint="eastAsia"/>
          <w:sz w:val="24"/>
          <w:szCs w:val="24"/>
        </w:rPr>
        <w:t>外构造直角，</w:t>
      </w:r>
      <w:r w:rsidR="000D76C2">
        <w:rPr>
          <w:rFonts w:ascii="宋体" w:eastAsia="宋体" w:hAnsi="宋体" w:hint="eastAsia"/>
          <w:sz w:val="24"/>
          <w:szCs w:val="24"/>
        </w:rPr>
        <w:t>利用异侧相似解决，</w:t>
      </w:r>
      <w:r w:rsidR="0025544E" w:rsidRPr="00AA0B6F">
        <w:rPr>
          <w:rFonts w:ascii="宋体" w:eastAsia="宋体" w:hAnsi="宋体" w:hint="eastAsia"/>
          <w:sz w:val="24"/>
          <w:szCs w:val="24"/>
        </w:rPr>
        <w:t>解法</w:t>
      </w:r>
      <w:r w:rsidR="0025544E" w:rsidRPr="00770BBA">
        <w:rPr>
          <w:rFonts w:ascii="Times New Roman" w:eastAsia="宋体" w:hAnsi="Times New Roman"/>
          <w:sz w:val="24"/>
          <w:szCs w:val="24"/>
        </w:rPr>
        <w:t>5</w:t>
      </w:r>
      <w:r w:rsidR="0025544E" w:rsidRPr="00AA0B6F">
        <w:rPr>
          <w:rFonts w:ascii="宋体" w:eastAsia="宋体" w:hAnsi="宋体" w:hint="eastAsia"/>
          <w:sz w:val="24"/>
          <w:szCs w:val="24"/>
        </w:rPr>
        <w:t>是在三角形内构造直角</w:t>
      </w:r>
      <w:r w:rsidR="000D76C2">
        <w:rPr>
          <w:rFonts w:ascii="宋体" w:eastAsia="宋体" w:hAnsi="宋体" w:hint="eastAsia"/>
          <w:sz w:val="24"/>
          <w:szCs w:val="24"/>
        </w:rPr>
        <w:t>，利用同侧相似解决</w:t>
      </w:r>
      <w:r w:rsidR="0025544E" w:rsidRPr="00AA0B6F">
        <w:rPr>
          <w:rFonts w:ascii="宋体" w:eastAsia="宋体" w:hAnsi="宋体" w:hint="eastAsia"/>
          <w:sz w:val="24"/>
          <w:szCs w:val="24"/>
        </w:rPr>
        <w:t>。</w:t>
      </w:r>
    </w:p>
    <w:p w14:paraId="1AED7CAB" w14:textId="6DDAE3BB" w:rsidR="00A13767" w:rsidRPr="00AA0B6F" w:rsidRDefault="00A22B9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0ED947DD" wp14:editId="1A4367CE">
                <wp:simplePos x="0" y="0"/>
                <wp:positionH relativeFrom="margin">
                  <wp:align>right</wp:align>
                </wp:positionH>
                <wp:positionV relativeFrom="paragraph">
                  <wp:posOffset>596265</wp:posOffset>
                </wp:positionV>
                <wp:extent cx="1758950" cy="2108835"/>
                <wp:effectExtent l="0" t="0" r="0" b="24765"/>
                <wp:wrapNone/>
                <wp:docPr id="24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8950" cy="2108835"/>
                          <a:chOff x="10397" y="6528"/>
                          <a:chExt cx="2770" cy="3321"/>
                        </a:xfrm>
                      </wpg:grpSpPr>
                      <pic:pic xmlns:pic="http://schemas.openxmlformats.org/drawingml/2006/picture">
                        <pic:nvPicPr>
                          <pic:cNvPr id="25" name="图片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777" b="152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97" y="6528"/>
                            <a:ext cx="2771" cy="3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6" name="文本框 38"/>
                        <wps:cNvSpPr txBox="1">
                          <a:spLocks noChangeArrowheads="1"/>
                        </wps:cNvSpPr>
                        <wps:spPr bwMode="auto">
                          <a:xfrm>
                            <a:off x="11391" y="9439"/>
                            <a:ext cx="800" cy="4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FDC11E" w14:textId="442B9DAC" w:rsidR="00A13767" w:rsidRDefault="00A13767" w:rsidP="00A13767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D947DD" id="组合 24" o:spid="_x0000_s1038" style="position:absolute;left:0;text-align:left;margin-left:87.3pt;margin-top:46.95pt;width:138.5pt;height:166.05pt;z-index:-251655168;mso-position-horizontal:right;mso-position-horizontal-relative:margin" coordorigin="10397,6528" coordsize="2770,33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">
                <v:shape id="图片 37" o:spid="_x0000_s1039" type="#_x0000_t75" style="position:absolute;left:10397;top:6528;width:2771;height:31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">
                  <v:imagedata r:id="rId154" o:title="" cropbottom="10007f" cropleft="7718f"/>
                </v:shape>
                <v:shape id="文本框 38" o:spid="_x0000_s1040" type="#_x0000_t202" style="position:absolute;left:11391;top:9439;width:800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" strokecolor="white">
                  <v:textbox>
                    <w:txbxContent>
                      <w:p w14:paraId="4AFDC11E" w14:textId="442B9DAC" w:rsidR="00A13767" w:rsidRDefault="00A13767" w:rsidP="00A13767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5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6642BB" w:rsidRPr="00770BBA">
        <w:rPr>
          <w:rFonts w:ascii="Times New Roman" w:eastAsia="宋体" w:hAnsi="Times New Roman"/>
          <w:b/>
          <w:bCs/>
          <w:sz w:val="24"/>
          <w:szCs w:val="24"/>
        </w:rPr>
        <w:t>4</w: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A13767" w:rsidRPr="00AA0B6F">
        <w:rPr>
          <w:rFonts w:ascii="宋体" w:eastAsia="宋体" w:hAnsi="宋体" w:hint="eastAsia"/>
          <w:sz w:val="24"/>
          <w:szCs w:val="24"/>
        </w:rPr>
        <w:t>延长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536A1FC8">
          <v:shape id="Object 253" o:spid="_x0000_i1098" type="#_x0000_t75" style="width:19.9pt;height:14.05pt;mso-position-horizontal-relative:page;mso-position-vertical-relative:page" o:ole="">
            <v:imagedata r:id="rId155" o:title=""/>
          </v:shape>
          <o:OLEObject Type="Embed" ProgID="Equation.3" ShapeID="Object 253" DrawAspect="Content" ObjectID="_1803805827" r:id="rId156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至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29522575">
          <v:shape id="Object 255" o:spid="_x0000_i1099" type="#_x0000_t75" style="width:13.45pt;height:13.45pt;mso-position-horizontal-relative:page;mso-position-vertical-relative:page" o:ole="">
            <v:imagedata r:id="rId157" o:title=""/>
          </v:shape>
          <o:OLEObject Type="Embed" ProgID="Equation.3" ShapeID="Object 255" DrawAspect="Content" ObjectID="_1803805828" r:id="rId158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使得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979" w:dyaOrig="279" w14:anchorId="4F73BF43">
          <v:shape id="Object 256" o:spid="_x0000_i1100" type="#_x0000_t75" style="width:49.15pt;height:14.05pt;mso-position-horizontal-relative:page;mso-position-vertical-relative:page" o:ole="">
            <v:fill o:detectmouseclick="t"/>
            <v:imagedata r:id="rId159" o:title=""/>
          </v:shape>
          <o:OLEObject Type="Embed" ProgID="Equation.3" ShapeID="Object 256" DrawAspect="Content" ObjectID="_1803805829" r:id="rId160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419" w:dyaOrig="259" w14:anchorId="267D4B4D">
          <v:shape id="Object 259" o:spid="_x0000_i1101" type="#_x0000_t75" style="width:21.05pt;height:13.45pt;mso-position-horizontal-relative:page;mso-position-vertical-relative:page" o:ole="">
            <v:fill o:detectmouseclick="t"/>
            <v:imagedata r:id="rId161" o:title=""/>
          </v:shape>
          <o:OLEObject Type="Embed" ProgID="Equation.3" ShapeID="Object 259" DrawAspect="Content" ObjectID="_1803805830" r:id="rId16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  <w:r w:rsidR="00A13767" w:rsidRPr="00AA0B6F">
        <w:rPr>
          <w:rFonts w:ascii="宋体" w:eastAsia="宋体" w:hAnsi="宋体" w:hint="eastAsia"/>
          <w:sz w:val="24"/>
          <w:szCs w:val="24"/>
        </w:rPr>
        <w:t>分别作</w:t>
      </w:r>
      <w:r w:rsidR="00A13767" w:rsidRPr="00AA0B6F">
        <w:rPr>
          <w:rFonts w:ascii="宋体" w:eastAsia="宋体" w:hAnsi="宋体" w:hint="eastAsia"/>
          <w:position w:val="-10"/>
          <w:sz w:val="24"/>
          <w:szCs w:val="24"/>
        </w:rPr>
        <w:object w:dxaOrig="799" w:dyaOrig="319" w14:anchorId="2FBE9A45">
          <v:shape id="Object 32" o:spid="_x0000_i1102" type="#_x0000_t75" style="width:40.4pt;height:16.4pt;mso-position-horizontal-relative:page;mso-position-vertical-relative:page" o:ole="">
            <v:fill o:detectmouseclick="t"/>
            <v:imagedata r:id="rId82" o:title=""/>
          </v:shape>
          <o:OLEObject Type="Embed" ProgID="Equation.3" ShapeID="Object 32" DrawAspect="Content" ObjectID="_1803805831" r:id="rId163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轴于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3E3125FA">
          <v:shape id="Object 33" o:spid="_x0000_i1103" type="#_x0000_t75" style="width:13.45pt;height:13.45pt;mso-position-horizontal-relative:page;mso-position-vertical-relative:page" o:ole="">
            <v:fill o:detectmouseclick="t"/>
            <v:imagedata r:id="rId84" o:title=""/>
          </v:shape>
          <o:OLEObject Type="Embed" ProgID="Equation.3" ShapeID="Object 33" DrawAspect="Content" ObjectID="_1803805832" r:id="rId164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</w:t>
      </w:r>
      <w:r w:rsidR="00A13767" w:rsidRPr="00AA0B6F">
        <w:rPr>
          <w:rFonts w:ascii="宋体" w:eastAsia="宋体" w:hAnsi="宋体" w:hint="eastAsia"/>
          <w:position w:val="-10"/>
          <w:sz w:val="24"/>
          <w:szCs w:val="24"/>
        </w:rPr>
        <w:object w:dxaOrig="819" w:dyaOrig="319" w14:anchorId="7E8ACAA6">
          <v:shape id="Object 36" o:spid="_x0000_i1104" type="#_x0000_t75" style="width:41pt;height:16.4pt;mso-position-horizontal-relative:page;mso-position-vertical-relative:page" o:ole="">
            <v:fill o:detectmouseclick="t"/>
            <v:imagedata r:id="rId165" o:title=""/>
          </v:shape>
          <o:OLEObject Type="Embed" ProgID="Equation.3" ShapeID="Object 36" DrawAspect="Content" ObjectID="_1803805833" r:id="rId166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轴于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2D8D328C">
          <v:shape id="Object 35" o:spid="_x0000_i1105" type="#_x0000_t75" style="width:11.7pt;height:13.45pt;mso-position-horizontal-relative:page;mso-position-vertical-relative:page" o:ole="">
            <v:fill o:detectmouseclick="t"/>
            <v:imagedata r:id="rId167" o:title=""/>
          </v:shape>
          <o:OLEObject Type="Embed" ProgID="Equation.3" ShapeID="Object 35" DrawAspect="Content" ObjectID="_1803805834" r:id="rId168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  <w:r w:rsidR="00A13767"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/>
          <w:sz w:val="24"/>
          <w:szCs w:val="24"/>
        </w:rPr>
        <w:t>5</w: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23D459E8" w14:textId="751A644A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证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719" w:dyaOrig="259" w14:anchorId="1CD90299">
          <v:shape id="Object 42" o:spid="_x0000_i1106" type="#_x0000_t75" style="width:35.7pt;height:13.45pt;mso-position-horizontal-relative:page;mso-position-vertical-relative:page" o:ole="">
            <v:imagedata r:id="rId169" o:title=""/>
          </v:shape>
          <o:OLEObject Type="Embed" ProgID="Equation.3" ShapeID="Object 42" DrawAspect="Content" ObjectID="_1803805835" r:id="rId170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∽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699" w:dyaOrig="279" w14:anchorId="4C4563F9">
          <v:shape id="Object 41" o:spid="_x0000_i1107" type="#_x0000_t75" style="width:34.55pt;height:14.05pt;mso-position-horizontal-relative:page;mso-position-vertical-relative:page" o:ole="">
            <v:imagedata r:id="rId171" o:title=""/>
          </v:shape>
          <o:OLEObject Type="Embed" ProgID="Equation.3" ShapeID="Object 41" DrawAspect="Content" ObjectID="_1803805836" r:id="rId172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,</w:t>
      </w:r>
    </w:p>
    <w:p w14:paraId="2489CC16" w14:textId="39A06323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220" w:dyaOrig="619" w14:anchorId="1D1930BC">
          <v:shape id="Object 39" o:spid="_x0000_i1108" type="#_x0000_t75" style="width:111.2pt;height:31pt;mso-position-horizontal-relative:page;mso-position-vertical-relative:page" o:ole="">
            <v:fill o:detectmouseclick="t"/>
            <v:imagedata r:id="rId173" o:title=""/>
          </v:shape>
          <o:OLEObject Type="Embed" ProgID="Equation.3" ShapeID="Object 39" DrawAspect="Content" ObjectID="_1803805837" r:id="rId174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,</w:t>
      </w:r>
    </w:p>
    <w:p w14:paraId="55672150" w14:textId="45CF11B3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8"/>
          <w:sz w:val="24"/>
          <w:szCs w:val="24"/>
        </w:rPr>
        <w:object w:dxaOrig="1900" w:dyaOrig="359" w14:anchorId="6A6F57A3">
          <v:shape id="Object 44" o:spid="_x0000_i1109" type="#_x0000_t75" style="width:94.85pt;height:18.15pt;mso-position-horizontal-relative:page;mso-position-vertical-relative:page" o:ole="">
            <v:imagedata r:id="rId175" o:title=""/>
          </v:shape>
          <o:OLEObject Type="Embed" ProgID="Equation.3" ShapeID="Object 44" DrawAspect="Content" ObjectID="_1803805838" r:id="rId17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hint="eastAsia"/>
          <w:position w:val="-8"/>
          <w:sz w:val="24"/>
          <w:szCs w:val="24"/>
        </w:rPr>
        <w:object w:dxaOrig="1860" w:dyaOrig="359" w14:anchorId="4C820306">
          <v:shape id="Object 45" o:spid="_x0000_i1110" type="#_x0000_t75" style="width:93.05pt;height:18.15pt;mso-position-horizontal-relative:page;mso-position-vertical-relative:page" o:ole="">
            <v:fill o:detectmouseclick="t"/>
            <v:imagedata r:id="rId177" o:title=""/>
          </v:shape>
          <o:OLEObject Type="Embed" ProgID="Equation.3" ShapeID="Object 45" DrawAspect="Content" ObjectID="_1803805839" r:id="rId178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7075D22D" w14:textId="388EDED9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∵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719" w:dyaOrig="259" w14:anchorId="32BACBDB">
          <v:shape id="Object 46" o:spid="_x0000_i1111" type="#_x0000_t75" style="width:35.7pt;height:13.45pt;mso-position-horizontal-relative:page;mso-position-vertical-relative:page" o:ole="">
            <v:fill o:detectmouseclick="t"/>
            <v:imagedata r:id="rId179" o:title=""/>
          </v:shape>
          <o:OLEObject Type="Embed" ProgID="Equation.3" ShapeID="Object 46" DrawAspect="Content" ObjectID="_1803805840" r:id="rId18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8"/>
          <w:sz w:val="24"/>
          <w:szCs w:val="24"/>
        </w:rPr>
        <w:object w:dxaOrig="1320" w:dyaOrig="359" w14:anchorId="432B5FC2">
          <v:shape id="Object 53" o:spid="_x0000_i1112" type="#_x0000_t75" style="width:66.15pt;height:18.15pt;mso-position-horizontal-relative:page;mso-position-vertical-relative:page" o:ole="">
            <v:imagedata r:id="rId181" o:title=""/>
          </v:shape>
          <o:OLEObject Type="Embed" ProgID="Equation.3" ShapeID="Object 53" DrawAspect="Content" ObjectID="_1803805841" r:id="rId18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730CF990" w14:textId="30A538A8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∵</w:t>
      </w:r>
      <w:r w:rsidRPr="00AA0B6F">
        <w:rPr>
          <w:rFonts w:ascii="宋体" w:eastAsia="宋体" w:hAnsi="宋体" w:hint="eastAsia"/>
          <w:sz w:val="24"/>
          <w:szCs w:val="24"/>
        </w:rPr>
        <w:t>点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239" w:dyaOrig="279" w14:anchorId="72056F17">
          <v:shape id="Object 48" o:spid="_x0000_i1113" type="#_x0000_t75" style="width:11.7pt;height:14.05pt;mso-position-horizontal-relative:page;mso-position-vertical-relative:page" o:ole="">
            <v:fill o:detectmouseclick="t"/>
            <v:imagedata r:id="rId183" o:title=""/>
          </v:shape>
          <o:OLEObject Type="Embed" ProgID="Equation.3" ShapeID="Object 48" DrawAspect="Content" ObjectID="_1803805842" r:id="rId184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是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5583A87C">
          <v:shape id="Object 49" o:spid="_x0000_i1114" type="#_x0000_t75" style="width:19.9pt;height:13.45pt;mso-position-horizontal-relative:page;mso-position-vertical-relative:page" o:ole="">
            <v:fill o:detectmouseclick="t"/>
            <v:imagedata r:id="rId185" o:title=""/>
          </v:shape>
          <o:OLEObject Type="Embed" ProgID="Equation.3" ShapeID="Object 49" DrawAspect="Content" ObjectID="_1803805843" r:id="rId18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点，所以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36E382E0">
          <v:shape id="Object 52" o:spid="_x0000_i1115" type="#_x0000_t75" style="width:13.45pt;height:13.45pt;mso-position-horizontal-relative:page;mso-position-vertical-relative:page" o:ole="">
            <v:fill o:detectmouseclick="t"/>
            <v:imagedata r:id="rId187" o:title=""/>
          </v:shape>
          <o:OLEObject Type="Embed" ProgID="Equation.3" ShapeID="Object 52" DrawAspect="Content" ObjectID="_1803805844" r:id="rId188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是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51209F72">
          <v:shape id="Object 51" o:spid="_x0000_i1116" type="#_x0000_t75" style="width:19.9pt;height:14.05pt;mso-position-horizontal-relative:page;mso-position-vertical-relative:page" o:ole="">
            <v:fill o:detectmouseclick="t"/>
            <v:imagedata r:id="rId189" o:title=""/>
          </v:shape>
          <o:OLEObject Type="Embed" ProgID="Equation.3" ShapeID="Object 51" DrawAspect="Content" ObjectID="_1803805845" r:id="rId19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点</w: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53CEF4D5" w14:textId="09B5F777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8"/>
          <w:sz w:val="24"/>
          <w:szCs w:val="24"/>
        </w:rPr>
        <w:object w:dxaOrig="1099" w:dyaOrig="359" w14:anchorId="6B91AA9C">
          <v:shape id="Object 55" o:spid="_x0000_i1117" type="#_x0000_t75" style="width:55pt;height:18.15pt;mso-position-horizontal-relative:page;mso-position-vertical-relative:page" o:ole="">
            <v:fill o:detectmouseclick="t"/>
            <v:imagedata r:id="rId191" o:title=""/>
          </v:shape>
          <o:OLEObject Type="Embed" ProgID="Equation.3" ShapeID="Object 55" DrawAspect="Content" ObjectID="_1803805846" r:id="rId192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解得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879" w:dyaOrig="679" w14:anchorId="4E4B067A">
          <v:shape id="Object 56" o:spid="_x0000_i1118" type="#_x0000_t75" style="width:43.9pt;height:33.95pt;mso-position-horizontal-relative:page;mso-position-vertical-relative:page" o:ole="">
            <v:fill o:detectmouseclick="t"/>
            <v:imagedata r:id="rId193" o:title=""/>
          </v:shape>
          <o:OLEObject Type="Embed" ProgID="Equation.3" ShapeID="Object 56" DrawAspect="Content" ObjectID="_1803805847" r:id="rId194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45938265" w14:textId="3C47B855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19" w:dyaOrig="279" w14:anchorId="2F444E10">
          <v:shape id="Object 57" o:spid="_x0000_i1119" type="#_x0000_t75" style="width:46.25pt;height:14.05pt;mso-position-horizontal-relative:page;mso-position-vertical-relative:page" o:ole="">
            <v:fill o:detectmouseclick="t"/>
            <v:imagedata r:id="rId195" o:title=""/>
          </v:shape>
          <o:OLEObject Type="Embed" ProgID="Equation.3" ShapeID="Object 57" DrawAspect="Content" ObjectID="_1803805848" r:id="rId19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720" w:dyaOrig="679" w14:anchorId="6A738A2F">
          <v:shape id="Object 58" o:spid="_x0000_i1120" type="#_x0000_t75" style="width:136.4pt;height:33.95pt;mso-position-horizontal-relative:page;mso-position-vertical-relative:page" o:ole="">
            <v:fill o:detectmouseclick="t"/>
            <v:imagedata r:id="rId197" o:title=""/>
          </v:shape>
          <o:OLEObject Type="Embed" ProgID="Equation.3" ShapeID="Object 58" DrawAspect="Content" ObjectID="_1803805849" r:id="rId198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46FE2F90" w14:textId="50076D32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19" w:dyaOrig="279" w14:anchorId="6D892D20">
          <v:shape id="Object 59" o:spid="_x0000_i1121" type="#_x0000_t75" style="width:46.25pt;height:14.05pt;mso-position-horizontal-relative:page;mso-position-vertical-relative:page" o:ole="">
            <v:fill o:detectmouseclick="t"/>
            <v:imagedata r:id="rId199" o:title=""/>
          </v:shape>
          <o:OLEObject Type="Embed" ProgID="Equation.3" ShapeID="Object 59" DrawAspect="Content" ObjectID="_1803805850" r:id="rId20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560" w:dyaOrig="679" w14:anchorId="42950EB9">
          <v:shape id="Object 61" o:spid="_x0000_i1122" type="#_x0000_t75" style="width:127.6pt;height:33.95pt;mso-position-horizontal-relative:page;mso-position-vertical-relative:page" o:ole="">
            <v:fill o:detectmouseclick="t"/>
            <v:imagedata r:id="rId201" o:title=""/>
          </v:shape>
          <o:OLEObject Type="Embed" ProgID="Equation.3" ShapeID="Object 61" DrawAspect="Content" ObjectID="_1803805851" r:id="rId20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09934DD4" w14:textId="497180B6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6B62B0D6">
          <v:shape id="Object 92" o:spid="_x0000_i1123" type="#_x0000_t75" style="width:46.85pt;height:33.95pt;mso-position-horizontal-relative:page;mso-position-vertical-relative:page" o:ole="">
            <v:imagedata r:id="rId66" o:title=""/>
          </v:shape>
          <o:OLEObject Type="Embed" ProgID="Equation.3" ShapeID="Object 92" DrawAspect="Content" ObjectID="_1803805852" r:id="rId203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731D6965" w14:textId="1175C1DE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25544E" w:rsidRPr="00770BBA">
        <w:rPr>
          <w:rFonts w:ascii="Times New Roman" w:eastAsia="宋体" w:hAnsi="Times New Roman" w:hint="eastAsia"/>
          <w:b/>
          <w:bCs/>
          <w:sz w:val="24"/>
          <w:szCs w:val="24"/>
        </w:rPr>
        <w:t>5</w:t>
      </w:r>
      <w:r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Pr="00AA0B6F">
        <w:rPr>
          <w:rFonts w:ascii="宋体" w:eastAsia="宋体" w:hAnsi="宋体" w:hint="eastAsia"/>
          <w:sz w:val="24"/>
          <w:szCs w:val="24"/>
        </w:rPr>
        <w:t>取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4426F595">
          <v:shape id="Object 241" o:spid="_x0000_i1124" type="#_x0000_t75" style="width:19.9pt;height:14.05pt;mso-position-horizontal-relative:page;mso-position-vertical-relative:page" o:ole="">
            <v:fill o:detectmouseclick="t"/>
            <v:imagedata r:id="rId155" o:title=""/>
          </v:shape>
          <o:OLEObject Type="Embed" ProgID="Equation.3" ShapeID="Object 241" DrawAspect="Content" ObjectID="_1803805853" r:id="rId204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25A82814">
          <v:shape id="Object 254" o:spid="_x0000_i1125" type="#_x0000_t75" style="width:13.45pt;height:13.45pt;mso-position-horizontal-relative:page;mso-position-vertical-relative:page" o:ole="">
            <v:imagedata r:id="rId157" o:title=""/>
          </v:shape>
          <o:OLEObject Type="Embed" ProgID="Equation.3" ShapeID="Object 254" DrawAspect="Content" ObjectID="_1803805854" r:id="rId205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Pr="00AA0B6F">
        <w:rPr>
          <w:rFonts w:ascii="宋体" w:eastAsia="宋体" w:hAnsi="宋体" w:hint="eastAsia"/>
          <w:sz w:val="24"/>
          <w:szCs w:val="24"/>
        </w:rPr>
        <w:t>，过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3F163DAA">
          <v:shape id="Object 244" o:spid="_x0000_i1126" type="#_x0000_t75" style="width:13.45pt;height:13.45pt;mso-position-horizontal-relative:page;mso-position-vertical-relative:page" o:ole="">
            <v:imagedata r:id="rId157" o:title=""/>
          </v:shape>
          <o:OLEObject Type="Embed" ProgID="Equation.3" ShapeID="Object 244" DrawAspect="Content" ObjectID="_1803805855" r:id="rId20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作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534877A7">
          <v:shape id="Object 245" o:spid="_x0000_i1127" type="#_x0000_t75" style="width:9.95pt;height:10.55pt;mso-position-horizontal-relative:page;mso-position-vertical-relative:page" o:ole="">
            <v:fill o:detectmouseclick="t"/>
            <v:imagedata r:id="rId207" o:title=""/>
          </v:shape>
          <o:OLEObject Type="Embed" ProgID="Equation.3" ShapeID="Object 245" DrawAspect="Content" ObjectID="_1803805856" r:id="rId208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轴垂线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1E2313CB">
          <v:shape id="Object 246" o:spid="_x0000_i1128" type="#_x0000_t75" style="width:19.9pt;height:13.45pt;mso-position-horizontal-relative:page;mso-position-vertical-relative:page" o:ole="">
            <v:fill o:detectmouseclick="t"/>
            <v:imagedata r:id="rId209" o:title=""/>
          </v:shape>
          <o:OLEObject Type="Embed" ProgID="Equation.3" ShapeID="Object 246" DrawAspect="Content" ObjectID="_1803805857" r:id="rId21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垂足为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42BB0938">
          <v:shape id="Object 247" o:spid="_x0000_i1129" type="#_x0000_t75" style="width:11.7pt;height:13.45pt;mso-position-horizontal-relative:page;mso-position-vertical-relative:page" o:ole="">
            <v:fill o:detectmouseclick="t"/>
            <v:imagedata r:id="rId211" o:title=""/>
          </v:shape>
          <o:OLEObject Type="Embed" ProgID="Equation.3" ShapeID="Object 247" DrawAspect="Content" ObjectID="_1803805858" r:id="rId212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过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1C5D8535">
          <v:shape id="Object 248" o:spid="_x0000_i1130" type="#_x0000_t75" style="width:19.9pt;height:13.45pt;mso-position-horizontal-relative:page;mso-position-vertical-relative:page" o:ole="">
            <v:fill o:detectmouseclick="t"/>
            <v:imagedata r:id="rId213" o:title=""/>
          </v:shape>
          <o:OLEObject Type="Embed" ProgID="Equation.3" ShapeID="Object 248" DrawAspect="Content" ObjectID="_1803805859" r:id="rId214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的垂线，垂足为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4ACC1041">
          <v:shape id="Object 249" o:spid="_x0000_i1131" type="#_x0000_t75" style="width:13.45pt;height:13.45pt;mso-position-horizontal-relative:page;mso-position-vertical-relative:page" o:ole="">
            <v:fill o:detectmouseclick="t"/>
            <v:imagedata r:id="rId215" o:title=""/>
          </v:shape>
          <o:OLEObject Type="Embed" ProgID="Equation.3" ShapeID="Object 249" DrawAspect="Content" ObjectID="_1803805860" r:id="rId21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作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419" w:dyaOrig="279" w14:anchorId="11986AD4">
          <v:shape id="Object 250" o:spid="_x0000_i1132" type="#_x0000_t75" style="width:21.05pt;height:14.05pt;mso-position-horizontal-relative:page;mso-position-vertical-relative:page" o:ole="">
            <v:fill o:detectmouseclick="t"/>
            <v:imagedata r:id="rId217" o:title=""/>
          </v:shape>
          <o:OLEObject Type="Embed" ProgID="Equation.3" ShapeID="Object 250" DrawAspect="Content" ObjectID="_1803805861" r:id="rId218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垂直于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1F46F8FF">
          <v:shape id="Object 251" o:spid="_x0000_i1133" type="#_x0000_t75" style="width:9.95pt;height:10.55pt;mso-position-horizontal-relative:page;mso-position-vertical-relative:page" o:ole="">
            <v:fill o:detectmouseclick="t"/>
            <v:imagedata r:id="rId219" o:title=""/>
          </v:shape>
          <o:OLEObject Type="Embed" ProgID="Equation.3" ShapeID="Object 251" DrawAspect="Content" ObjectID="_1803805862" r:id="rId22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轴，垂足为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259" w:dyaOrig="279" w14:anchorId="00CB0809">
          <v:shape id="Object 252" o:spid="_x0000_i1134" type="#_x0000_t75" style="width:13.45pt;height:14.05pt;mso-position-horizontal-relative:page;mso-position-vertical-relative:page" o:ole="">
            <v:fill o:detectmouseclick="t"/>
            <v:imagedata r:id="rId221" o:title=""/>
          </v:shape>
          <o:OLEObject Type="Embed" ProgID="Equation.3" ShapeID="Object 252" DrawAspect="Content" ObjectID="_1803805863" r:id="rId22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  <w:r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/>
          <w:sz w:val="24"/>
          <w:szCs w:val="24"/>
        </w:rPr>
        <w:t>6</w: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4A614E6A" w14:textId="4B04C4D7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∵</w:t>
      </w:r>
      <w:r w:rsidRPr="00AA0B6F">
        <w:rPr>
          <w:rFonts w:ascii="宋体" w:eastAsia="宋体" w:hAnsi="宋体" w:hint="eastAsia"/>
          <w:sz w:val="24"/>
          <w:szCs w:val="24"/>
        </w:rPr>
        <w:t>点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239" w:dyaOrig="279" w14:anchorId="07FFF9FE">
          <v:shape id="Object 96" o:spid="_x0000_i1135" type="#_x0000_t75" style="width:11.7pt;height:14.05pt;mso-position-horizontal-relative:page;mso-position-vertical-relative:page" o:ole="">
            <v:imagedata r:id="rId21" o:title=""/>
          </v:shape>
          <o:OLEObject Type="Embed" ProgID="Equation.3" ShapeID="Object 96" DrawAspect="Content" ObjectID="_1803805864" r:id="rId22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的坐标为</w:t>
      </w:r>
      <w:r w:rsidRPr="00AA0B6F">
        <w:rPr>
          <w:rFonts w:ascii="宋体" w:eastAsia="宋体" w:hAnsi="宋体" w:hint="eastAsia"/>
          <w:position w:val="-10"/>
          <w:sz w:val="24"/>
          <w:szCs w:val="24"/>
        </w:rPr>
        <w:object w:dxaOrig="579" w:dyaOrig="319" w14:anchorId="02264C03">
          <v:shape id="Object 97" o:spid="_x0000_i1136" type="#_x0000_t75" style="width:28.7pt;height:16.4pt;mso-position-horizontal-relative:page;mso-position-vertical-relative:page" o:ole="">
            <v:imagedata r:id="rId23" o:title=""/>
          </v:shape>
          <o:OLEObject Type="Embed" ProgID="Equation.3" ShapeID="Object 97" DrawAspect="Content" ObjectID="_1803805865" r:id="rId224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6"/>
          <w:sz w:val="24"/>
          <w:szCs w:val="24"/>
        </w:rPr>
        <w:object w:dxaOrig="759" w:dyaOrig="279" w14:anchorId="123EB9B1">
          <v:shape id="Object 98" o:spid="_x0000_i1137" type="#_x0000_t75" style="width:38.05pt;height:14.05pt;mso-position-horizontal-relative:page;mso-position-vertical-relative:page" o:ole="">
            <v:fill o:detectmouseclick="t"/>
            <v:imagedata r:id="rId225" o:title=""/>
          </v:shape>
          <o:OLEObject Type="Embed" ProgID="Equation.3" ShapeID="Object 98" DrawAspect="Content" ObjectID="_1803805866" r:id="rId226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20A02C4" w14:textId="11003A09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证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59" w14:anchorId="0B6665AE">
          <v:shape id="Object 101" o:spid="_x0000_i1138" type="#_x0000_t75" style="width:34.55pt;height:13.45pt;mso-position-horizontal-relative:page;mso-position-vertical-relative:page" o:ole="">
            <v:fill o:detectmouseclick="t"/>
            <v:imagedata r:id="rId227" o:title=""/>
          </v:shape>
          <o:OLEObject Type="Embed" ProgID="Equation.3" ShapeID="Object 101" DrawAspect="Content" ObjectID="_1803805867" r:id="rId228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∽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719" w:dyaOrig="279" w14:anchorId="725770AE">
          <v:shape id="Object 100" o:spid="_x0000_i1139" type="#_x0000_t75" style="width:35.7pt;height:14.05pt;mso-position-horizontal-relative:page;mso-position-vertical-relative:page" o:ole="">
            <v:fill o:detectmouseclick="t"/>
            <v:imagedata r:id="rId229" o:title=""/>
          </v:shape>
          <o:OLEObject Type="Embed" ProgID="Equation.3" ShapeID="Object 100" DrawAspect="Content" ObjectID="_1803805868" r:id="rId230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2518CCE8" w14:textId="50BF1B26" w:rsidR="00A13767" w:rsidRPr="00AA0B6F" w:rsidRDefault="00A13767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2079" w:dyaOrig="619" w14:anchorId="1F8AA8B4">
          <v:shape id="Object 108" o:spid="_x0000_i1140" type="#_x0000_t75" style="width:103.6pt;height:31pt;mso-position-horizontal-relative:page;mso-position-vertical-relative:page" o:ole="">
            <v:fill o:detectmouseclick="t"/>
            <v:imagedata r:id="rId231" o:title=""/>
          </v:shape>
          <o:OLEObject Type="Embed" ProgID="Equation.3" ShapeID="Object 108" DrawAspect="Content" ObjectID="_1803805869" r:id="rId23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4379A07F" w14:textId="4E815D44" w:rsidR="00A13767" w:rsidRPr="00AA0B6F" w:rsidRDefault="0035543F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120" behindDoc="1" locked="0" layoutInCell="1" allowOverlap="1" wp14:anchorId="588E5B41" wp14:editId="6DE5C9D8">
                <wp:simplePos x="0" y="0"/>
                <wp:positionH relativeFrom="column">
                  <wp:posOffset>3545840</wp:posOffset>
                </wp:positionH>
                <wp:positionV relativeFrom="paragraph">
                  <wp:posOffset>68580</wp:posOffset>
                </wp:positionV>
                <wp:extent cx="1663700" cy="1897380"/>
                <wp:effectExtent l="0" t="0" r="6350" b="7620"/>
                <wp:wrapNone/>
                <wp:docPr id="19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3700" cy="1897380"/>
                          <a:chOff x="10327" y="12241"/>
                          <a:chExt cx="2620" cy="2988"/>
                        </a:xfrm>
                      </wpg:grpSpPr>
                      <pic:pic xmlns:pic="http://schemas.openxmlformats.org/drawingml/2006/picture">
                        <pic:nvPicPr>
                          <pic:cNvPr id="20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122" b="16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27" y="12241"/>
                            <a:ext cx="2620" cy="2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1" name="文本框 23"/>
                        <wps:cNvSpPr txBox="1">
                          <a:spLocks noChangeArrowheads="1"/>
                        </wps:cNvSpPr>
                        <wps:spPr bwMode="auto">
                          <a:xfrm>
                            <a:off x="11311" y="14819"/>
                            <a:ext cx="800" cy="4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ADE694" w14:textId="724F753E" w:rsidR="00A13767" w:rsidRDefault="00A13767" w:rsidP="00A13767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8E5B41" id="组合 19" o:spid="_x0000_s1041" style="position:absolute;left:0;text-align:left;margin-left:279.2pt;margin-top:5.4pt;width:131pt;height:149.4pt;z-index:-251663360" coordorigin="10327,12241" coordsize="2620,29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">
                <v:shape id="图片 11" o:spid="_x0000_s1042" type="#_x0000_t75" style="position:absolute;left:10327;top:12241;width:2620;height:2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">
                  <v:imagedata r:id="rId234" o:title="" cropbottom="11052f" cropleft="13187f"/>
                </v:shape>
                <v:shape id="文本框 23" o:spid="_x0000_s1043" type="#_x0000_t202" style="position:absolute;left:11311;top:14819;width:800;height: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" strokecolor="white">
                  <v:textbox>
                    <w:txbxContent>
                      <w:p w14:paraId="42ADE694" w14:textId="724F753E" w:rsidR="00A13767" w:rsidRDefault="00A13767" w:rsidP="00A13767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13767" w:rsidRPr="00AA0B6F">
        <w:rPr>
          <w:rFonts w:ascii="宋体" w:eastAsia="宋体" w:hAnsi="宋体" w:cs="宋体" w:hint="eastAsia"/>
          <w:sz w:val="24"/>
          <w:szCs w:val="24"/>
        </w:rPr>
        <w:t>∴</w:t>
      </w:r>
      <w:r w:rsidR="00A13767"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160" w:dyaOrig="619" w14:anchorId="2576C966">
          <v:shape id="Object 104" o:spid="_x0000_i1141" type="#_x0000_t75" style="width:57.95pt;height:31pt;mso-position-horizontal-relative:page;mso-position-vertical-relative:page" o:ole="">
            <v:fill o:detectmouseclick="t"/>
            <v:imagedata r:id="rId235" o:title=""/>
          </v:shape>
          <o:OLEObject Type="Embed" ProgID="Equation.3" ShapeID="Object 104" DrawAspect="Content" ObjectID="_1803805870" r:id="rId236">
            <o:FieldCodes>\* MERGEFORMAT</o:FieldCodes>
          </o:OLEObject>
        </w:object>
      </w:r>
      <w:r w:rsidR="00A13767" w:rsidRPr="00AA0B6F">
        <w:rPr>
          <w:rFonts w:ascii="宋体" w:eastAsia="宋体" w:hAnsi="宋体" w:cs="宋体" w:hint="eastAsia"/>
          <w:sz w:val="24"/>
          <w:szCs w:val="24"/>
        </w:rPr>
        <w:t>，</w:t>
      </w:r>
      <w:r w:rsidR="00A13767"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579" w:dyaOrig="619" w14:anchorId="591916E2">
          <v:shape id="Object 103" o:spid="_x0000_i1142" type="#_x0000_t75" style="width:79pt;height:31pt;mso-position-horizontal-relative:page;mso-position-vertical-relative:page" o:ole="">
            <v:imagedata r:id="rId237" o:title=""/>
          </v:shape>
          <o:OLEObject Type="Embed" ProgID="Equation.3" ShapeID="Object 103" DrawAspect="Content" ObjectID="_1803805871" r:id="rId238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2C0EF52A" w14:textId="53E3D916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3080" w:dyaOrig="619" w14:anchorId="328FCB39">
          <v:shape id="Object 111" o:spid="_x0000_i1143" type="#_x0000_t75" style="width:153.95pt;height:31pt;mso-position-horizontal-relative:page;mso-position-vertical-relative:page" o:ole="">
            <v:imagedata r:id="rId239" o:title=""/>
          </v:shape>
          <o:OLEObject Type="Embed" ProgID="Equation.3" ShapeID="Object 111" DrawAspect="Content" ObjectID="_1803805872" r:id="rId240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54E01B9B" w14:textId="670C0399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lastRenderedPageBreak/>
        <w:t>易证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59" w14:anchorId="51740B7E">
          <v:shape id="Object 93" o:spid="_x0000_i1144" type="#_x0000_t75" style="width:34.55pt;height:13.45pt;mso-position-horizontal-relative:page;mso-position-vertical-relative:page" o:ole="">
            <v:fill o:detectmouseclick="t"/>
            <v:imagedata r:id="rId241" o:title=""/>
          </v:shape>
          <o:OLEObject Type="Embed" ProgID="Equation.3" ShapeID="Object 93" DrawAspect="Content" ObjectID="_1803805873" r:id="rId242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∽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59" w14:anchorId="6BE9CD0B">
          <v:shape id="Object 95" o:spid="_x0000_i1145" type="#_x0000_t75" style="width:34.55pt;height:13.45pt;mso-position-horizontal-relative:page;mso-position-vertical-relative:page" o:ole="">
            <v:fill o:detectmouseclick="t"/>
            <v:imagedata r:id="rId243" o:title=""/>
          </v:shape>
          <o:OLEObject Type="Embed" ProgID="Equation.3" ShapeID="Object 95" DrawAspect="Content" ObjectID="_1803805874" r:id="rId244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348FF0DC" w14:textId="52F2DFEB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2240" w:dyaOrig="619" w14:anchorId="036C0AE6">
          <v:shape id="Object 106" o:spid="_x0000_i1146" type="#_x0000_t75" style="width:112.4pt;height:31pt;mso-position-horizontal-relative:page;mso-position-vertical-relative:page" o:ole="">
            <v:imagedata r:id="rId245" o:title=""/>
          </v:shape>
          <o:OLEObject Type="Embed" ProgID="Equation.3" ShapeID="Object 106" DrawAspect="Content" ObjectID="_1803805875" r:id="rId246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11802D0" w14:textId="57AA37C4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939" w:dyaOrig="679" w14:anchorId="62EABC3F">
          <v:shape id="Object 112" o:spid="_x0000_i1147" type="#_x0000_t75" style="width:97.15pt;height:33.95pt;mso-position-horizontal-relative:page;mso-position-vertical-relative:page" o:ole="">
            <v:fill o:detectmouseclick="t"/>
            <v:imagedata r:id="rId247" o:title=""/>
          </v:shape>
          <o:OLEObject Type="Embed" ProgID="Equation.3" ShapeID="Object 112" DrawAspect="Content" ObjectID="_1803805876" r:id="rId248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position w:val="-28"/>
          <w:sz w:val="24"/>
          <w:szCs w:val="24"/>
        </w:rPr>
        <w:object w:dxaOrig="1579" w:dyaOrig="719" w14:anchorId="62449A8C">
          <v:shape id="Object 113" o:spid="_x0000_i1148" type="#_x0000_t75" style="width:79pt;height:35.7pt;mso-position-horizontal-relative:page;mso-position-vertical-relative:page" o:ole="">
            <v:fill o:detectmouseclick="t"/>
            <v:imagedata r:id="rId249" o:title=""/>
          </v:shape>
          <o:OLEObject Type="Embed" ProgID="Equation.3" ShapeID="Object 113" DrawAspect="Content" ObjectID="_1803805877" r:id="rId250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6130A5B3" w14:textId="4A852452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540" w:dyaOrig="679" w14:anchorId="7CE9C8A5">
          <v:shape id="Object 114" o:spid="_x0000_i1149" type="#_x0000_t75" style="width:76.7pt;height:33.95pt;mso-position-horizontal-relative:page;mso-position-vertical-relative:page" o:ole="">
            <v:fill o:detectmouseclick="t"/>
            <v:imagedata r:id="rId251" o:title=""/>
          </v:shape>
          <o:OLEObject Type="Embed" ProgID="Equation.3" ShapeID="Object 114" DrawAspect="Content" ObjectID="_1803805878" r:id="rId252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2251B073" w14:textId="44F0691E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4560" w:dyaOrig="679" w14:anchorId="2FC34F57">
          <v:shape id="Object 116" o:spid="_x0000_i1150" type="#_x0000_t75" style="width:228.3pt;height:33.95pt;mso-position-horizontal-relative:page;mso-position-vertical-relative:page" o:ole="">
            <v:fill o:detectmouseclick="t"/>
            <v:imagedata r:id="rId253" o:title=""/>
          </v:shape>
          <o:OLEObject Type="Embed" ProgID="Equation.3" ShapeID="Object 116" DrawAspect="Content" ObjectID="_1803805879" r:id="rId254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，</w:t>
      </w:r>
    </w:p>
    <w:p w14:paraId="7C4EFB0F" w14:textId="7535CCCF" w:rsidR="00A13767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72C77792">
          <v:shape id="Object 117" o:spid="_x0000_i1151" type="#_x0000_t75" style="width:46.85pt;height:33.95pt;mso-position-horizontal-relative:page;mso-position-vertical-relative:page" o:ole="">
            <v:imagedata r:id="rId66" o:title=""/>
          </v:shape>
          <o:OLEObject Type="Embed" ProgID="Equation.3" ShapeID="Object 117" DrawAspect="Content" ObjectID="_1803805880" r:id="rId255">
            <o:FieldCodes>\* MERGEFORMAT</o:FieldCodes>
          </o:OLEObject>
        </w:object>
      </w:r>
      <w:r w:rsidR="005E7DB6" w:rsidRPr="00AA0B6F">
        <w:rPr>
          <w:rFonts w:ascii="宋体" w:eastAsia="宋体" w:hAnsi="宋体" w:hint="eastAsia"/>
          <w:sz w:val="24"/>
          <w:szCs w:val="24"/>
        </w:rPr>
        <w:t>。</w:t>
      </w:r>
    </w:p>
    <w:p w14:paraId="2BFF1950" w14:textId="77777777" w:rsidR="000210CB" w:rsidRPr="00AA0B6F" w:rsidRDefault="000210CB" w:rsidP="0068487D">
      <w:pPr>
        <w:rPr>
          <w:rFonts w:ascii="宋体" w:eastAsia="宋体" w:hAnsi="宋体"/>
          <w:sz w:val="24"/>
          <w:szCs w:val="24"/>
        </w:rPr>
      </w:pPr>
    </w:p>
    <w:p w14:paraId="1CE8C758" w14:textId="4E316E09" w:rsidR="0025544E" w:rsidRPr="00AA0B6F" w:rsidRDefault="0025544E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Pr="00AA0B6F">
        <w:rPr>
          <w:rFonts w:ascii="宋体" w:eastAsia="宋体" w:hAnsi="宋体"/>
          <w:b/>
          <w:bCs/>
          <w:sz w:val="24"/>
          <w:szCs w:val="24"/>
        </w:rPr>
        <w:t>.</w:t>
      </w:r>
      <w:r w:rsidRPr="00770BBA">
        <w:rPr>
          <w:rFonts w:ascii="Times New Roman" w:eastAsia="宋体" w:hAnsi="Times New Roman"/>
          <w:b/>
          <w:bCs/>
          <w:sz w:val="24"/>
          <w:szCs w:val="24"/>
        </w:rPr>
        <w:t>4</w:t>
      </w:r>
      <w:r w:rsidRPr="00AA0B6F">
        <w:rPr>
          <w:rFonts w:ascii="宋体" w:eastAsia="宋体" w:hAnsi="宋体" w:hint="eastAsia"/>
          <w:b/>
          <w:bCs/>
          <w:sz w:val="24"/>
          <w:szCs w:val="24"/>
        </w:rPr>
        <w:t>旋转法</w:t>
      </w:r>
    </w:p>
    <w:p w14:paraId="28509660" w14:textId="466EF826" w:rsidR="00A13767" w:rsidRPr="00AA0B6F" w:rsidRDefault="0058439D" w:rsidP="0068487D">
      <w:pPr>
        <w:ind w:firstLineChars="200" w:firstLine="480"/>
        <w:rPr>
          <w:rFonts w:ascii="宋体" w:eastAsia="宋体" w:hAnsi="宋体"/>
          <w:b/>
          <w:bCs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将线段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1BD603D6">
          <v:shape id="_x0000_i1152" type="#_x0000_t75" style="width:19.9pt;height:13.45pt;mso-position-horizontal-relative:page;mso-position-vertical-relative:page" o:ole="">
            <v:imagedata r:id="rId15" o:title=""/>
          </v:shape>
          <o:OLEObject Type="Embed" ProgID="Equation.3" ShapeID="_x0000_i1152" DrawAspect="Content" ObjectID="_1803805881" r:id="rId25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绕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7C5DF8E9">
          <v:shape id="_x0000_i1153" type="#_x0000_t75" style="width:11.7pt;height:13.45pt;mso-position-horizontal-relative:page;mso-position-vertical-relative:page" o:ole="">
            <v:fill o:detectmouseclick="t"/>
            <v:imagedata r:id="rId17" o:title=""/>
          </v:shape>
          <o:OLEObject Type="Embed" ProgID="Equation.3" ShapeID="_x0000_i1153" DrawAspect="Content" ObjectID="_1803805882" r:id="rId25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按逆时针方向旋转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3C23107C">
          <v:shape id="_x0000_i1154" type="#_x0000_t75" style="width:19.9pt;height:14.05pt;mso-position-horizontal-relative:page;mso-position-vertical-relative:page" o:ole="">
            <v:fill o:detectmouseclick="t"/>
            <v:imagedata r:id="rId19" o:title=""/>
          </v:shape>
          <o:OLEObject Type="Embed" ProgID="Equation.3" ShapeID="_x0000_i1154" DrawAspect="Content" ObjectID="_1803805883" r:id="rId258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得到线段，可以</w:t>
      </w:r>
      <w:r w:rsidR="00896185" w:rsidRPr="00AA0B6F">
        <w:rPr>
          <w:rFonts w:ascii="宋体" w:eastAsia="宋体" w:hAnsi="宋体" w:hint="eastAsia"/>
          <w:sz w:val="24"/>
          <w:szCs w:val="24"/>
        </w:rPr>
        <w:t>将</w:t>
      </w:r>
      <w:r w:rsidR="000D76C2">
        <w:rPr>
          <w:rFonts w:ascii="宋体" w:eastAsia="宋体" w:hAnsi="宋体" w:hint="eastAsia"/>
          <w:sz w:val="24"/>
          <w:szCs w:val="24"/>
        </w:rPr>
        <w:t>线段</w:t>
      </w:r>
      <w:r w:rsidR="00896185"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="00896185" w:rsidRPr="00770BBA">
        <w:rPr>
          <w:rFonts w:ascii="Times New Roman" w:eastAsia="宋体" w:hAnsi="Times New Roman"/>
          <w:i/>
          <w:sz w:val="24"/>
          <w:szCs w:val="24"/>
        </w:rPr>
        <w:t>O</w:t>
      </w:r>
      <w:r w:rsidR="00896185" w:rsidRPr="00AA0B6F">
        <w:rPr>
          <w:rFonts w:ascii="宋体" w:eastAsia="宋体" w:hAnsi="宋体" w:hint="eastAsia"/>
          <w:sz w:val="24"/>
          <w:szCs w:val="24"/>
        </w:rPr>
        <w:t>进行同样的旋转，将</w:t>
      </w:r>
      <w:r w:rsidR="000D76C2">
        <w:rPr>
          <w:rFonts w:ascii="宋体" w:eastAsia="宋体" w:hAnsi="宋体" w:hint="eastAsia"/>
          <w:sz w:val="24"/>
          <w:szCs w:val="24"/>
        </w:rPr>
        <w:t>线段</w:t>
      </w:r>
      <w:r w:rsidR="00896185"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="00896185" w:rsidRPr="00770BBA">
        <w:rPr>
          <w:rFonts w:ascii="Times New Roman" w:eastAsia="宋体" w:hAnsi="Times New Roman"/>
          <w:i/>
          <w:sz w:val="24"/>
          <w:szCs w:val="24"/>
        </w:rPr>
        <w:t>O</w:t>
      </w:r>
      <w:r w:rsidR="00896185" w:rsidRPr="00AA0B6F">
        <w:rPr>
          <w:rFonts w:ascii="宋体" w:eastAsia="宋体" w:hAnsi="宋体" w:hint="eastAsia"/>
          <w:sz w:val="24"/>
          <w:szCs w:val="24"/>
        </w:rPr>
        <w:t>绕着点</w:t>
      </w:r>
      <w:r w:rsidR="00896185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106FD915">
          <v:shape id="_x0000_i1155" type="#_x0000_t75" style="width:11.7pt;height:13.45pt;mso-position-horizontal-relative:page;mso-position-vertical-relative:page" o:ole="">
            <v:fill o:detectmouseclick="t"/>
            <v:imagedata r:id="rId17" o:title=""/>
          </v:shape>
          <o:OLEObject Type="Embed" ProgID="Equation.3" ShapeID="_x0000_i1155" DrawAspect="Content" ObjectID="_1803805884" r:id="rId259">
            <o:FieldCodes>\* MERGEFORMAT</o:FieldCodes>
          </o:OLEObject>
        </w:object>
      </w:r>
      <w:r w:rsidR="00896185" w:rsidRPr="00AA0B6F">
        <w:rPr>
          <w:rFonts w:ascii="宋体" w:eastAsia="宋体" w:hAnsi="宋体" w:hint="eastAsia"/>
          <w:sz w:val="24"/>
          <w:szCs w:val="24"/>
        </w:rPr>
        <w:t>按逆时针方向旋转</w:t>
      </w:r>
      <w:r w:rsidR="00896185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2DE7A3EA">
          <v:shape id="_x0000_i1156" type="#_x0000_t75" style="width:19.9pt;height:14.05pt;mso-position-horizontal-relative:page;mso-position-vertical-relative:page" o:ole="">
            <v:fill o:detectmouseclick="t"/>
            <v:imagedata r:id="rId19" o:title=""/>
          </v:shape>
          <o:OLEObject Type="Embed" ProgID="Equation.3" ShapeID="_x0000_i1156" DrawAspect="Content" ObjectID="_1803805885" r:id="rId260">
            <o:FieldCodes>\* MERGEFORMAT</o:FieldCodes>
          </o:OLEObject>
        </w:object>
      </w:r>
      <w:r w:rsidR="00896185" w:rsidRPr="00AA0B6F">
        <w:rPr>
          <w:rFonts w:ascii="宋体" w:eastAsia="宋体" w:hAnsi="宋体" w:hint="eastAsia"/>
          <w:sz w:val="24"/>
          <w:szCs w:val="24"/>
        </w:rPr>
        <w:t>得到线段</w:t>
      </w:r>
      <w:r w:rsidR="00896185" w:rsidRPr="00770BBA">
        <w:rPr>
          <w:rFonts w:ascii="Times New Roman" w:eastAsia="宋体" w:hAnsi="Times New Roman" w:hint="eastAsia"/>
          <w:i/>
          <w:sz w:val="24"/>
          <w:szCs w:val="24"/>
        </w:rPr>
        <w:t>A</w:t>
      </w:r>
      <w:r w:rsidR="00896185" w:rsidRPr="00770BBA">
        <w:rPr>
          <w:rFonts w:ascii="Times New Roman" w:eastAsia="宋体" w:hAnsi="Times New Roman"/>
          <w:i/>
          <w:sz w:val="24"/>
          <w:szCs w:val="24"/>
        </w:rPr>
        <w:t>D</w:t>
      </w:r>
      <w:r w:rsidR="00896185" w:rsidRPr="00AA0B6F">
        <w:rPr>
          <w:rFonts w:ascii="宋体" w:eastAsia="宋体" w:hAnsi="宋体" w:hint="eastAsia"/>
          <w:sz w:val="24"/>
          <w:szCs w:val="24"/>
        </w:rPr>
        <w:t>，或者看作将</w:t>
      </w:r>
      <w:r w:rsidR="00896185" w:rsidRPr="00AA0B6F">
        <w:rPr>
          <w:rFonts w:ascii="宋体" w:eastAsia="宋体" w:hAnsi="宋体" w:hint="eastAsia"/>
          <w:position w:val="-6"/>
          <w:sz w:val="24"/>
          <w:szCs w:val="24"/>
        </w:rPr>
        <w:object w:dxaOrig="699" w:dyaOrig="279" w14:anchorId="5A80B863">
          <v:shape id="_x0000_i1157" type="#_x0000_t75" style="width:34.55pt;height:14.05pt;mso-position-horizontal-relative:page;mso-position-vertical-relative:page" o:ole="">
            <v:fill o:detectmouseclick="t"/>
            <v:imagedata r:id="rId261" o:title=""/>
          </v:shape>
          <o:OLEObject Type="Embed" ProgID="Equation.3" ShapeID="_x0000_i1157" DrawAspect="Content" ObjectID="_1803805886" r:id="rId262">
            <o:FieldCodes>\* MERGEFORMAT</o:FieldCodes>
          </o:OLEObject>
        </w:object>
      </w:r>
      <w:r w:rsidR="00896185" w:rsidRPr="00AA0B6F">
        <w:rPr>
          <w:rFonts w:ascii="宋体" w:eastAsia="宋体" w:hAnsi="宋体" w:hint="eastAsia"/>
          <w:sz w:val="24"/>
          <w:szCs w:val="24"/>
        </w:rPr>
        <w:t>绕点</w:t>
      </w:r>
      <w:r w:rsidR="00896185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172EA2DB">
          <v:shape id="_x0000_i1158" type="#_x0000_t75" style="width:11.7pt;height:13.45pt;mso-position-horizontal-relative:page;mso-position-vertical-relative:page" o:ole="">
            <v:fill o:detectmouseclick="t"/>
            <v:imagedata r:id="rId263" o:title=""/>
          </v:shape>
          <o:OLEObject Type="Embed" ProgID="Equation.3" ShapeID="_x0000_i1158" DrawAspect="Content" ObjectID="_1803805887" r:id="rId264">
            <o:FieldCodes>\* MERGEFORMAT</o:FieldCodes>
          </o:OLEObject>
        </w:object>
      </w:r>
      <w:r w:rsidR="00896185" w:rsidRPr="00AA0B6F">
        <w:rPr>
          <w:rFonts w:ascii="宋体" w:eastAsia="宋体" w:hAnsi="宋体" w:hint="eastAsia"/>
          <w:sz w:val="24"/>
          <w:szCs w:val="24"/>
        </w:rPr>
        <w:t>旋转</w:t>
      </w:r>
      <w:r w:rsidR="00896185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732A6CD1">
          <v:shape id="_x0000_i1159" type="#_x0000_t75" style="width:19.9pt;height:14.05pt;mso-position-horizontal-relative:page;mso-position-vertical-relative:page" o:ole="">
            <v:fill o:detectmouseclick="t"/>
            <v:imagedata r:id="rId265" o:title=""/>
          </v:shape>
          <o:OLEObject Type="Embed" ProgID="Equation.3" ShapeID="_x0000_i1159" DrawAspect="Content" ObjectID="_1803805888" r:id="rId266">
            <o:FieldCodes>\* MERGEFORMAT</o:FieldCodes>
          </o:OLEObject>
        </w:object>
      </w:r>
      <w:r w:rsidR="00896185" w:rsidRPr="00AA0B6F">
        <w:rPr>
          <w:rFonts w:ascii="宋体" w:eastAsia="宋体" w:hAnsi="宋体" w:hint="eastAsia"/>
          <w:sz w:val="24"/>
          <w:szCs w:val="24"/>
        </w:rPr>
        <w:t>得到</w:t>
      </w:r>
      <w:r w:rsidR="00896185" w:rsidRPr="00AA0B6F">
        <w:rPr>
          <w:rFonts w:ascii="宋体" w:eastAsia="宋体" w:hAnsi="宋体" w:hint="eastAsia"/>
          <w:position w:val="-6"/>
          <w:sz w:val="24"/>
          <w:szCs w:val="24"/>
        </w:rPr>
        <w:object w:dxaOrig="719" w:dyaOrig="279" w14:anchorId="3D9D9625">
          <v:shape id="_x0000_i1160" type="#_x0000_t75" style="width:35.7pt;height:14.05pt;mso-position-horizontal-relative:page;mso-position-vertical-relative:page" o:ole="">
            <v:fill o:detectmouseclick="t"/>
            <v:imagedata r:id="rId267" o:title=""/>
          </v:shape>
          <o:OLEObject Type="Embed" ProgID="Equation.3" ShapeID="_x0000_i1160" DrawAspect="Content" ObjectID="_1803805889" r:id="rId268">
            <o:FieldCodes>\* MERGEFORMAT</o:FieldCodes>
          </o:OLEObject>
        </w:object>
      </w:r>
      <w:r w:rsidR="00896185" w:rsidRPr="00AA0B6F">
        <w:rPr>
          <w:rFonts w:ascii="宋体" w:eastAsia="宋体" w:hAnsi="宋体" w:hint="eastAsia"/>
          <w:sz w:val="24"/>
          <w:szCs w:val="24"/>
        </w:rPr>
        <w:t>，就也可以构造</w:t>
      </w:r>
      <w:r w:rsidR="0035543F">
        <w:rPr>
          <w:rFonts w:ascii="Times New Roman" w:eastAsia="宋体" w:hAnsi="Times New Roman"/>
          <w:i/>
          <w:sz w:val="24"/>
          <w:szCs w:val="24"/>
        </w:rPr>
        <w:t>K</w:t>
      </w:r>
      <w:r w:rsidR="00896185" w:rsidRPr="00AA0B6F">
        <w:rPr>
          <w:rFonts w:ascii="宋体" w:eastAsia="宋体" w:hAnsi="宋体" w:hint="eastAsia"/>
          <w:sz w:val="24"/>
          <w:szCs w:val="24"/>
        </w:rPr>
        <w:t>型图进行相关运算。</w:t>
      </w:r>
    </w:p>
    <w:p w14:paraId="36A5AB21" w14:textId="6EAE70A9" w:rsidR="00A13767" w:rsidRPr="00AA0B6F" w:rsidRDefault="007B7B7F" w:rsidP="0068487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b/>
          <w:bCs/>
          <w:noProof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524F390" wp14:editId="237D5570">
                <wp:simplePos x="0" y="0"/>
                <wp:positionH relativeFrom="column">
                  <wp:posOffset>3398520</wp:posOffset>
                </wp:positionH>
                <wp:positionV relativeFrom="paragraph">
                  <wp:posOffset>342900</wp:posOffset>
                </wp:positionV>
                <wp:extent cx="1771650" cy="2097405"/>
                <wp:effectExtent l="0" t="0" r="0" b="17145"/>
                <wp:wrapNone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1650" cy="2097405"/>
                          <a:chOff x="0" y="0"/>
                          <a:chExt cx="1771650" cy="2097405"/>
                        </a:xfrm>
                      </wpg:grpSpPr>
                      <pic:pic xmlns:pic="http://schemas.openxmlformats.org/drawingml/2006/picture">
                        <pic:nvPicPr>
                          <pic:cNvPr id="11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938" b="153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81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2" name="文本框 26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1836420"/>
                            <a:ext cx="508000" cy="260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7C3810" w14:textId="12D77E70" w:rsidR="00A13767" w:rsidRDefault="00A13767" w:rsidP="00A13767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24F390" id="组合 28" o:spid="_x0000_s1044" style="position:absolute;left:0;text-align:left;margin-left:267.6pt;margin-top:27pt;width:139.5pt;height:165.15pt;z-index:-251657216" coordsize="17716,209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">
                <v:shape id="图片 12" o:spid="_x0000_s1045" type="#_x0000_t75" style="position:absolute;width:17716;height:181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">
                  <v:imagedata r:id="rId270" o:title="" cropbottom="10082f" cropleft="9790f"/>
                  <v:path arrowok="t"/>
                </v:shape>
                <v:shape id="文本框 26" o:spid="_x0000_s1046" type="#_x0000_t202" style="position:absolute;left:6858;top:18364;width:50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" strokecolor="white">
                  <v:textbox>
                    <w:txbxContent>
                      <w:p w14:paraId="7F7C3810" w14:textId="12D77E70" w:rsidR="00A13767" w:rsidRDefault="00A13767" w:rsidP="00A13767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A13767" w:rsidRPr="00770BBA">
        <w:rPr>
          <w:rFonts w:ascii="Times New Roman" w:eastAsia="宋体" w:hAnsi="Times New Roman" w:hint="eastAsia"/>
          <w:b/>
          <w:bCs/>
          <w:sz w:val="24"/>
          <w:szCs w:val="24"/>
        </w:rPr>
        <w:t>5</w: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A13767" w:rsidRPr="00AA0B6F">
        <w:rPr>
          <w:rFonts w:ascii="宋体" w:eastAsia="宋体" w:hAnsi="宋体" w:hint="eastAsia"/>
          <w:sz w:val="24"/>
          <w:szCs w:val="24"/>
        </w:rPr>
        <w:t>将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699" w:dyaOrig="279" w14:anchorId="69A47FF1">
          <v:shape id="Object 170" o:spid="_x0000_i1161" type="#_x0000_t75" style="width:34.55pt;height:14.05pt;mso-position-horizontal-relative:page;mso-position-vertical-relative:page" o:ole="">
            <v:fill o:detectmouseclick="t"/>
            <v:imagedata r:id="rId261" o:title=""/>
          </v:shape>
          <o:OLEObject Type="Embed" ProgID="Equation.3" ShapeID="Object 170" DrawAspect="Content" ObjectID="_1803805890" r:id="rId271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绕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66CD385C">
          <v:shape id="Object 171" o:spid="_x0000_i1162" type="#_x0000_t75" style="width:11.7pt;height:13.45pt;mso-position-horizontal-relative:page;mso-position-vertical-relative:page" o:ole="">
            <v:fill o:detectmouseclick="t"/>
            <v:imagedata r:id="rId263" o:title=""/>
          </v:shape>
          <o:OLEObject Type="Embed" ProgID="Equation.3" ShapeID="Object 171" DrawAspect="Content" ObjectID="_1803805891" r:id="rId272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旋转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69F80C44">
          <v:shape id="Object 172" o:spid="_x0000_i1163" type="#_x0000_t75" style="width:19.9pt;height:14.05pt;mso-position-horizontal-relative:page;mso-position-vertical-relative:page" o:ole="">
            <v:fill o:detectmouseclick="t"/>
            <v:imagedata r:id="rId265" o:title=""/>
          </v:shape>
          <o:OLEObject Type="Embed" ProgID="Equation.3" ShapeID="Object 172" DrawAspect="Content" ObjectID="_1803805892" r:id="rId273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得到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719" w:dyaOrig="279" w14:anchorId="6BFB8DA7">
          <v:shape id="Object 173" o:spid="_x0000_i1164" type="#_x0000_t75" style="width:35.7pt;height:14.05pt;mso-position-horizontal-relative:page;mso-position-vertical-relative:page" o:ole="">
            <v:fill o:detectmouseclick="t"/>
            <v:imagedata r:id="rId267" o:title=""/>
          </v:shape>
          <o:OLEObject Type="Embed" ProgID="Equation.3" ShapeID="Object 173" DrawAspect="Content" ObjectID="_1803805893" r:id="rId274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419" w:dyaOrig="279" w14:anchorId="2C7630A9">
          <v:shape id="Object 175" o:spid="_x0000_i1165" type="#_x0000_t75" style="width:21.05pt;height:14.05pt;mso-position-horizontal-relative:page;mso-position-vertical-relative:page" o:ole="">
            <v:fill o:detectmouseclick="t"/>
            <v:imagedata r:id="rId275" o:title=""/>
          </v:shape>
          <o:OLEObject Type="Embed" ProgID="Equation.3" ShapeID="Object 175" DrawAspect="Content" ObjectID="_1803805894" r:id="rId276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,作</w:t>
      </w:r>
      <w:r w:rsidR="00A13767" w:rsidRPr="00AA0B6F">
        <w:rPr>
          <w:rFonts w:ascii="宋体" w:eastAsia="宋体" w:hAnsi="宋体" w:hint="eastAsia"/>
          <w:position w:val="-10"/>
          <w:sz w:val="24"/>
          <w:szCs w:val="24"/>
        </w:rPr>
        <w:object w:dxaOrig="819" w:dyaOrig="319" w14:anchorId="4D3599F0">
          <v:shape id="Object 177" o:spid="_x0000_i1166" type="#_x0000_t75" style="width:41pt;height:16.4pt;mso-position-horizontal-relative:page;mso-position-vertical-relative:page" o:ole="">
            <v:fill o:detectmouseclick="t"/>
            <v:imagedata r:id="rId277" o:title=""/>
          </v:shape>
          <o:OLEObject Type="Embed" ProgID="Equation.3" ShapeID="Object 177" DrawAspect="Content" ObjectID="_1803805895" r:id="rId278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轴于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1C5F5E29">
          <v:shape id="Object 178" o:spid="_x0000_i1167" type="#_x0000_t75" style="width:11.7pt;height:13.45pt;mso-position-horizontal-relative:page;mso-position-vertical-relative:page" o:ole="">
            <v:fill o:detectmouseclick="t"/>
            <v:imagedata r:id="rId279" o:title=""/>
          </v:shape>
          <o:OLEObject Type="Embed" ProgID="Equation.3" ShapeID="Object 178" DrawAspect="Content" ObjectID="_1803805896" r:id="rId280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999" w:dyaOrig="279" w14:anchorId="11AC19CC">
          <v:shape id="Object 180" o:spid="_x0000_i1168" type="#_x0000_t75" style="width:49.75pt;height:14.05pt;mso-position-horizontal-relative:page;mso-position-vertical-relative:page" o:ole="">
            <v:fill o:detectmouseclick="t"/>
            <v:imagedata r:id="rId281" o:title=""/>
          </v:shape>
          <o:OLEObject Type="Embed" ProgID="Equation.3" ShapeID="Object 180" DrawAspect="Content" ObjectID="_1803805897" r:id="rId282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轴于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126664DA">
          <v:shape id="Object 181" o:spid="_x0000_i1169" type="#_x0000_t75" style="width:13.45pt;height:13.45pt;mso-position-horizontal-relative:page;mso-position-vertical-relative:page" o:ole="">
            <v:fill o:detectmouseclick="t"/>
            <v:imagedata r:id="rId283" o:title=""/>
          </v:shape>
          <o:OLEObject Type="Embed" ProgID="Equation.3" ShapeID="Object 181" DrawAspect="Content" ObjectID="_1803805898" r:id="rId284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  <w:r w:rsidR="00A13767" w:rsidRPr="00AA0B6F">
        <w:rPr>
          <w:rFonts w:ascii="宋体" w:eastAsia="宋体" w:hAnsi="宋体" w:hint="eastAsia"/>
          <w:sz w:val="24"/>
          <w:szCs w:val="24"/>
        </w:rPr>
        <w:t>如图</w:t>
      </w:r>
      <w:r>
        <w:rPr>
          <w:rFonts w:ascii="Times New Roman" w:eastAsia="宋体" w:hAnsi="Times New Roman"/>
          <w:sz w:val="24"/>
          <w:szCs w:val="24"/>
        </w:rPr>
        <w:t>7</w: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0CA2EB0E" w14:textId="31448D63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由旋转知，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359" w:dyaOrig="279" w14:anchorId="7D37CC71">
          <v:shape id="Object 182" o:spid="_x0000_i1170" type="#_x0000_t75" style="width:67.9pt;height:14.05pt;mso-position-horizontal-relative:page;mso-position-vertical-relative:page" o:ole="">
            <v:fill o:detectmouseclick="t"/>
            <v:imagedata r:id="rId285" o:title=""/>
          </v:shape>
          <o:OLEObject Type="Embed" ProgID="Equation.3" ShapeID="Object 182" DrawAspect="Content" ObjectID="_1803805899" r:id="rId28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320" w:dyaOrig="279" w14:anchorId="60AB15AB">
          <v:shape id="Object 185" o:spid="_x0000_i1171" type="#_x0000_t75" style="width:66.15pt;height:14.05pt;mso-position-horizontal-relative:page;mso-position-vertical-relative:page" o:ole="">
            <v:fill o:detectmouseclick="t"/>
            <v:imagedata r:id="rId287" o:title=""/>
          </v:shape>
          <o:OLEObject Type="Embed" ProgID="Equation.3" ShapeID="Object 185" DrawAspect="Content" ObjectID="_1803805900" r:id="rId288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6120384C" w14:textId="759634B3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719" w:dyaOrig="279" w14:anchorId="1E6B1C76">
          <v:shape id="Object 184" o:spid="_x0000_i1172" type="#_x0000_t75" style="width:35.7pt;height:14.05pt;mso-position-horizontal-relative:page;mso-position-vertical-relative:page" o:ole="">
            <v:fill o:detectmouseclick="t"/>
            <v:imagedata r:id="rId289" o:title=""/>
          </v:shape>
          <o:OLEObject Type="Embed" ProgID="Equation.3" ShapeID="Object 184" DrawAspect="Content" ObjectID="_1803805901" r:id="rId29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是边长为</w:t>
      </w:r>
      <w:r w:rsidRPr="0035543F">
        <w:rPr>
          <w:rFonts w:ascii="Times New Roman" w:eastAsia="宋体" w:hAnsi="Times New Roman"/>
          <w:sz w:val="24"/>
          <w:szCs w:val="24"/>
        </w:rPr>
        <w:t>2</w:t>
      </w:r>
      <w:r w:rsidRPr="00AA0B6F">
        <w:rPr>
          <w:rFonts w:ascii="宋体" w:eastAsia="宋体" w:hAnsi="宋体" w:hint="eastAsia"/>
          <w:sz w:val="24"/>
          <w:szCs w:val="24"/>
        </w:rPr>
        <w:t>的等边三角形</w: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2C1CAF00" w14:textId="0BC1EB8D" w:rsidR="00A13767" w:rsidRPr="00AA0B6F" w:rsidRDefault="00A13767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8"/>
          <w:sz w:val="24"/>
          <w:szCs w:val="24"/>
        </w:rPr>
        <w:object w:dxaOrig="939" w:dyaOrig="359" w14:anchorId="0E2F9E75">
          <v:shape id="Object 195" o:spid="_x0000_i1173" type="#_x0000_t75" style="width:46.85pt;height:18.15pt;mso-position-horizontal-relative:page;mso-position-vertical-relative:page" o:ole="">
            <v:fill o:detectmouseclick="t"/>
            <v:imagedata r:id="rId291" o:title=""/>
          </v:shape>
          <o:OLEObject Type="Embed" ProgID="Equation.3" ShapeID="Object 195" DrawAspect="Content" ObjectID="_1803805902" r:id="rId292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position w:val="-6"/>
          <w:sz w:val="24"/>
          <w:szCs w:val="24"/>
        </w:rPr>
        <w:object w:dxaOrig="1279" w:dyaOrig="279" w14:anchorId="53DE9BD6">
          <v:shape id="Object 196" o:spid="_x0000_i1174" type="#_x0000_t75" style="width:64.4pt;height:14.05pt;mso-position-horizontal-relative:page;mso-position-vertical-relative:page" o:ole="">
            <v:fill o:detectmouseclick="t"/>
            <v:imagedata r:id="rId293" o:title=""/>
          </v:shape>
          <o:OLEObject Type="Embed" ProgID="Equation.3" ShapeID="Object 196" DrawAspect="Content" ObjectID="_1803805903" r:id="rId294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63726259" w14:textId="691C5F18" w:rsidR="00A13767" w:rsidRPr="00AA0B6F" w:rsidRDefault="00A13767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6"/>
          <w:sz w:val="24"/>
          <w:szCs w:val="24"/>
        </w:rPr>
        <w:object w:dxaOrig="759" w:dyaOrig="279" w14:anchorId="1E0D3676">
          <v:shape id="Object 194" o:spid="_x0000_i1175" type="#_x0000_t75" style="width:38.05pt;height:14.05pt;mso-position-horizontal-relative:page;mso-position-vertical-relative:page" o:ole="">
            <v:imagedata r:id="rId295" o:title=""/>
          </v:shape>
          <o:OLEObject Type="Embed" ProgID="Equation.3" ShapeID="Object 194" DrawAspect="Content" ObjectID="_1803805904" r:id="rId296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3633D7E2" w14:textId="5B5F5A35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证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59" w14:anchorId="7BEF1EE9">
          <v:shape id="Object 187" o:spid="_x0000_i1176" type="#_x0000_t75" style="width:34.55pt;height:13.45pt;mso-position-horizontal-relative:page;mso-position-vertical-relative:page" o:ole="">
            <v:fill o:detectmouseclick="t"/>
            <v:imagedata r:id="rId297" o:title=""/>
          </v:shape>
          <o:OLEObject Type="Embed" ProgID="Equation.3" ShapeID="Object 187" DrawAspect="Content" ObjectID="_1803805905" r:id="rId298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∽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719" w:dyaOrig="279" w14:anchorId="1F81CCE1">
          <v:shape id="Object 189" o:spid="_x0000_i1177" type="#_x0000_t75" style="width:35.7pt;height:14.05pt;mso-position-horizontal-relative:page;mso-position-vertical-relative:page" o:ole="">
            <v:fill o:detectmouseclick="t"/>
            <v:imagedata r:id="rId299" o:title=""/>
          </v:shape>
          <o:OLEObject Type="Embed" ProgID="Equation.3" ShapeID="Object 189" DrawAspect="Content" ObjectID="_1803805906" r:id="rId30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7DEDD3FC" w14:textId="38CDF960" w:rsidR="00A13767" w:rsidRPr="00AA0B6F" w:rsidRDefault="00A13767" w:rsidP="00D36855">
      <w:pPr>
        <w:tabs>
          <w:tab w:val="left" w:pos="6960"/>
        </w:tabs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080" w:dyaOrig="619" w14:anchorId="519D8D82">
          <v:shape id="Object 197" o:spid="_x0000_i1178" type="#_x0000_t75" style="width:53.85pt;height:31pt;mso-position-horizontal-relative:page;mso-position-vertical-relative:page" o:ole="">
            <v:fill o:detectmouseclick="t"/>
            <v:imagedata r:id="rId301" o:title=""/>
          </v:shape>
          <o:OLEObject Type="Embed" ProgID="Equation.3" ShapeID="Object 197" DrawAspect="Content" ObjectID="_1803805907" r:id="rId302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，∴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1119" w:dyaOrig="679" w14:anchorId="244A8FCA">
          <v:shape id="Object 193" o:spid="_x0000_i1179" type="#_x0000_t75" style="width:55.6pt;height:33.95pt;mso-position-horizontal-relative:page;mso-position-vertical-relative:page" o:ole="">
            <v:fill o:detectmouseclick="t"/>
            <v:imagedata r:id="rId303" o:title=""/>
          </v:shape>
          <o:OLEObject Type="Embed" ProgID="Equation.3" ShapeID="Object 193" DrawAspect="Content" ObjectID="_1803805908" r:id="rId304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="00D36855">
        <w:rPr>
          <w:rFonts w:ascii="宋体" w:eastAsia="宋体" w:hAnsi="宋体"/>
          <w:sz w:val="24"/>
          <w:szCs w:val="24"/>
        </w:rPr>
        <w:tab/>
      </w:r>
    </w:p>
    <w:p w14:paraId="68F3E390" w14:textId="6A3AEEC0" w:rsidR="00A13767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∵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2220" w:dyaOrig="679" w14:anchorId="5B7B10DF">
          <v:shape id="Object 202" o:spid="_x0000_i1180" type="#_x0000_t75" style="width:111.2pt;height:33.95pt;mso-position-horizontal-relative:page;mso-position-vertical-relative:page" o:ole="">
            <v:fill o:detectmouseclick="t"/>
            <v:imagedata r:id="rId305" o:title=""/>
          </v:shape>
          <o:OLEObject Type="Embed" ProgID="Equation.3" ShapeID="Object 202" DrawAspect="Content" ObjectID="_1803805909" r:id="rId306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1B4328B6">
          <v:shape id="Object 200" o:spid="_x0000_i1181" type="#_x0000_t75" style="width:46.85pt;height:33.95pt;mso-position-horizontal-relative:page;mso-position-vertical-relative:page" o:ole="">
            <v:imagedata r:id="rId66" o:title=""/>
          </v:shape>
          <o:OLEObject Type="Embed" ProgID="Equation.3" ShapeID="Object 200" DrawAspect="Content" ObjectID="_1803805910" r:id="rId307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25F6056D" w14:textId="77777777" w:rsidR="000210CB" w:rsidRPr="00AA0B6F" w:rsidRDefault="000210CB" w:rsidP="0068487D">
      <w:pPr>
        <w:rPr>
          <w:rFonts w:ascii="宋体" w:eastAsia="宋体" w:hAnsi="宋体"/>
          <w:sz w:val="24"/>
          <w:szCs w:val="24"/>
        </w:rPr>
      </w:pPr>
    </w:p>
    <w:p w14:paraId="6AC8439E" w14:textId="57723B28" w:rsidR="00A13767" w:rsidRPr="00AA0B6F" w:rsidRDefault="0025544E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2</w:t>
      </w:r>
      <w:r w:rsidRPr="00AA0B6F">
        <w:rPr>
          <w:rFonts w:ascii="宋体" w:eastAsia="宋体" w:hAnsi="宋体"/>
          <w:b/>
          <w:bCs/>
          <w:sz w:val="24"/>
          <w:szCs w:val="24"/>
        </w:rPr>
        <w:t>.</w:t>
      </w:r>
      <w:r w:rsidRPr="00770BBA">
        <w:rPr>
          <w:rFonts w:ascii="Times New Roman" w:eastAsia="宋体" w:hAnsi="Times New Roman"/>
          <w:b/>
          <w:bCs/>
          <w:sz w:val="24"/>
          <w:szCs w:val="24"/>
        </w:rPr>
        <w:t>5</w: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轨迹</w:t>
      </w:r>
      <w:r w:rsidR="00E50F42">
        <w:rPr>
          <w:rFonts w:ascii="宋体" w:eastAsia="宋体" w:hAnsi="宋体" w:hint="eastAsia"/>
          <w:b/>
          <w:bCs/>
          <w:sz w:val="24"/>
          <w:szCs w:val="24"/>
        </w:rPr>
        <w:t>法</w:t>
      </w:r>
    </w:p>
    <w:p w14:paraId="5B48F8D3" w14:textId="5CE5619E" w:rsidR="00E50F42" w:rsidRPr="00AA0B6F" w:rsidRDefault="00E50F42" w:rsidP="00E50F42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原有动态背景下，该题还可围绕点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C</w:t>
      </w:r>
      <w:r w:rsidRPr="00AA0B6F">
        <w:rPr>
          <w:rFonts w:ascii="宋体" w:eastAsia="宋体" w:hAnsi="宋体" w:hint="eastAsia"/>
          <w:sz w:val="24"/>
          <w:szCs w:val="24"/>
        </w:rPr>
        <w:t>的轨迹展开。点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C</w:t>
      </w:r>
      <w:r w:rsidRPr="00AA0B6F">
        <w:rPr>
          <w:rFonts w:ascii="宋体" w:eastAsia="宋体" w:hAnsi="宋体" w:hint="eastAsia"/>
          <w:sz w:val="24"/>
          <w:szCs w:val="24"/>
        </w:rPr>
        <w:t>的运动轨迹是曲线还是直线？可以尝试着取一些特殊点，如</w:t>
      </w:r>
      <w:r w:rsidRPr="00AA0B6F">
        <w:rPr>
          <w:rFonts w:ascii="宋体" w:eastAsia="宋体" w:hAnsi="宋体"/>
          <w:position w:val="-10"/>
          <w:sz w:val="24"/>
          <w:szCs w:val="24"/>
        </w:rPr>
        <w:object w:dxaOrig="1020" w:dyaOrig="380" w14:anchorId="41780969">
          <v:shape id="_x0000_i1182" type="#_x0000_t75" style="width:50.95pt;height:19.3pt" o:ole="">
            <v:imagedata r:id="rId308" o:title=""/>
          </v:shape>
          <o:OLEObject Type="Embed" ProgID="Equation.DSMT4" ShapeID="_x0000_i1182" DrawAspect="Content" ObjectID="_1803805911" r:id="rId309"/>
        </w:object>
      </w:r>
      <w:r w:rsidRPr="00AA0B6F">
        <w:rPr>
          <w:rFonts w:ascii="宋体" w:eastAsia="宋体" w:hAnsi="宋体" w:hint="eastAsia"/>
          <w:sz w:val="24"/>
          <w:szCs w:val="24"/>
        </w:rPr>
        <w:t>等，能合理猜想</w:t>
      </w:r>
      <w:r>
        <w:rPr>
          <w:rFonts w:ascii="宋体" w:eastAsia="宋体" w:hAnsi="宋体" w:hint="eastAsia"/>
          <w:sz w:val="24"/>
          <w:szCs w:val="24"/>
        </w:rPr>
        <w:t>点</w:t>
      </w:r>
      <w:r w:rsidRPr="00770BBA">
        <w:rPr>
          <w:rFonts w:ascii="Times New Roman" w:eastAsia="宋体" w:hAnsi="Times New Roman" w:hint="eastAsia"/>
          <w:i/>
          <w:sz w:val="24"/>
          <w:szCs w:val="24"/>
        </w:rPr>
        <w:t>C</w:t>
      </w:r>
      <w:r w:rsidRPr="00AA0B6F">
        <w:rPr>
          <w:rFonts w:ascii="宋体" w:eastAsia="宋体" w:hAnsi="宋体" w:hint="eastAsia"/>
          <w:sz w:val="24"/>
          <w:szCs w:val="24"/>
        </w:rPr>
        <w:t>的运动轨迹是在一条直线上</w:t>
      </w:r>
      <w:r w:rsidR="00D14152">
        <w:rPr>
          <w:rFonts w:ascii="宋体" w:eastAsia="宋体" w:hAnsi="宋体" w:hint="eastAsia"/>
          <w:sz w:val="24"/>
          <w:szCs w:val="24"/>
        </w:rPr>
        <w:t>，再验证猜想。</w:t>
      </w:r>
    </w:p>
    <w:p w14:paraId="1FD6E2E3" w14:textId="61A3457B" w:rsidR="00A13767" w:rsidRPr="00AA0B6F" w:rsidRDefault="00A55AFC" w:rsidP="0068487D">
      <w:pPr>
        <w:rPr>
          <w:rFonts w:ascii="宋体" w:eastAsia="宋体" w:hAnsi="宋体"/>
          <w:b/>
          <w:bCs/>
          <w:sz w:val="24"/>
          <w:szCs w:val="24"/>
        </w:rPr>
      </w:pPr>
      <w:r>
        <w:rPr>
          <w:rFonts w:ascii="宋体" w:eastAsia="宋体" w:hAnsi="宋体" w:hint="eastAsia"/>
          <w:b/>
          <w:bCs/>
          <w:noProof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D073893" wp14:editId="4CF5335C">
                <wp:simplePos x="0" y="0"/>
                <wp:positionH relativeFrom="column">
                  <wp:posOffset>3505200</wp:posOffset>
                </wp:positionH>
                <wp:positionV relativeFrom="paragraph">
                  <wp:posOffset>403860</wp:posOffset>
                </wp:positionV>
                <wp:extent cx="1828800" cy="2139950"/>
                <wp:effectExtent l="0" t="0" r="0" b="12700"/>
                <wp:wrapNone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2139950"/>
                          <a:chOff x="0" y="0"/>
                          <a:chExt cx="1828800" cy="2139950"/>
                        </a:xfrm>
                      </wpg:grpSpPr>
                      <wps:wsp>
                        <wps:cNvPr id="5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755650" y="1878965"/>
                            <a:ext cx="508000" cy="260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8B20E2" w14:textId="4941B07D" w:rsidR="00A13767" w:rsidRDefault="00A13767" w:rsidP="00A13767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3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D073893" id="组合 32" o:spid="_x0000_s1047" style="position:absolute;left:0;text-align:left;margin-left:276pt;margin-top:31.8pt;width:2in;height:168.5pt;z-index:251683840" coordsize="18288,213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">
                <v:shape id="文本框 5" o:spid="_x0000_s1048" type="#_x0000_t202" style="position:absolute;left:7556;top:18789;width:50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31wgAAANo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CDZN31wgAAANoAAAAPAAAA&#10;AAAAAAAAAAAAAAcCAABkcnMvZG93bnJldi54bWxQSwUGAAAAAAMAAwC3AAAA9gIAAAAA&#10;" strokecolor="white">
                  <v:textbox>
                    <w:txbxContent>
                      <w:p w14:paraId="068B20E2" w14:textId="4941B07D" w:rsidR="00A13767" w:rsidRDefault="00A13767" w:rsidP="00A13767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8</w:t>
                        </w:r>
                      </w:p>
                    </w:txbxContent>
                  </v:textbox>
                </v:shape>
                <v:shape id="图片 8" o:spid="_x0000_s1049" type="#_x0000_t75" style="position:absolute;width:1828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">
                  <v:imagedata r:id="rId311" o:title=""/>
                </v:shape>
              </v:group>
            </w:pict>
          </mc:Fallback>
        </mc:AlternateConten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解法</w:t>
      </w:r>
      <w:r w:rsidR="00A13767" w:rsidRPr="00770BBA">
        <w:rPr>
          <w:rFonts w:ascii="Times New Roman" w:eastAsia="宋体" w:hAnsi="Times New Roman" w:hint="eastAsia"/>
          <w:b/>
          <w:bCs/>
          <w:sz w:val="24"/>
          <w:szCs w:val="24"/>
        </w:rPr>
        <w:t>6</w:t>
      </w:r>
      <w:r w:rsidR="00A13767" w:rsidRPr="00AA0B6F">
        <w:rPr>
          <w:rFonts w:ascii="宋体" w:eastAsia="宋体" w:hAnsi="宋体" w:hint="eastAsia"/>
          <w:b/>
          <w:bCs/>
          <w:sz w:val="24"/>
          <w:szCs w:val="24"/>
        </w:rPr>
        <w:t>：</w:t>
      </w:r>
      <w:r w:rsidR="00A13767" w:rsidRPr="00AA0B6F">
        <w:rPr>
          <w:rFonts w:ascii="宋体" w:eastAsia="宋体" w:hAnsi="宋体" w:hint="eastAsia"/>
          <w:sz w:val="24"/>
          <w:szCs w:val="24"/>
        </w:rPr>
        <w:t>在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7A7D7E98">
          <v:shape id="Object 214" o:spid="_x0000_i1183" type="#_x0000_t75" style="width:9.95pt;height:10.55pt;mso-position-horizontal-relative:page;mso-position-vertical-relative:page" o:ole="">
            <v:imagedata r:id="rId312" o:title=""/>
          </v:shape>
          <o:OLEObject Type="Embed" ProgID="Equation.3" ShapeID="Object 214" DrawAspect="Content" ObjectID="_1803805912" r:id="rId313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轴上任取一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3B6E7B10">
          <v:shape id="Object 215" o:spid="_x0000_i1184" type="#_x0000_t75" style="width:13.45pt;height:13.45pt;mso-position-horizontal-relative:page;mso-position-vertical-relative:page" o:ole="">
            <v:fill o:detectmouseclick="t"/>
            <v:imagedata r:id="rId314" o:title=""/>
          </v:shape>
          <o:OLEObject Type="Embed" ProgID="Equation.3" ShapeID="Object 215" DrawAspect="Content" ObjectID="_1803805913" r:id="rId315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419" w:dyaOrig="259" w14:anchorId="1873F9BE">
          <v:shape id="Object 228" o:spid="_x0000_i1185" type="#_x0000_t75" style="width:21.05pt;height:13.45pt;mso-position-horizontal-relative:page;mso-position-vertical-relative:page" o:ole="">
            <v:fill o:detectmouseclick="t"/>
            <v:imagedata r:id="rId316" o:title=""/>
          </v:shape>
          <o:OLEObject Type="Embed" ProgID="Equation.3" ShapeID="Object 228" DrawAspect="Content" ObjectID="_1803805914" r:id="rId317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将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419" w:dyaOrig="259" w14:anchorId="3440BB33">
          <v:shape id="Object 216" o:spid="_x0000_i1186" type="#_x0000_t75" style="width:21.05pt;height:13.45pt;mso-position-horizontal-relative:page;mso-position-vertical-relative:page" o:ole="">
            <v:fill o:detectmouseclick="t"/>
            <v:imagedata r:id="rId318" o:title=""/>
          </v:shape>
          <o:OLEObject Type="Embed" ProgID="Equation.3" ShapeID="Object 216" DrawAspect="Content" ObjectID="_1803805915" r:id="rId319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绕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325A70D0">
          <v:shape id="Object 217" o:spid="_x0000_i1187" type="#_x0000_t75" style="width:11.7pt;height:13.45pt;mso-position-horizontal-relative:page;mso-position-vertical-relative:page" o:ole="">
            <v:imagedata r:id="rId263" o:title=""/>
          </v:shape>
          <o:OLEObject Type="Embed" ProgID="Equation.3" ShapeID="Object 217" DrawAspect="Content" ObjectID="_1803805916" r:id="rId320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逆时针旋转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52A6BADF">
          <v:shape id="Object 218" o:spid="_x0000_i1188" type="#_x0000_t75" style="width:19.9pt;height:14.05pt;mso-position-horizontal-relative:page;mso-position-vertical-relative:page" o:ole="">
            <v:imagedata r:id="rId265" o:title=""/>
          </v:shape>
          <o:OLEObject Type="Embed" ProgID="Equation.3" ShapeID="Object 218" DrawAspect="Content" ObjectID="_1803805917" r:id="rId321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得到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299" w:dyaOrig="299" w14:anchorId="615BD8A6">
          <v:shape id="Object 224" o:spid="_x0000_i1189" type="#_x0000_t75" style="width:15.2pt;height:15.2pt;mso-position-horizontal-relative:page;mso-position-vertical-relative:page" o:ole="">
            <v:fill o:detectmouseclick="t"/>
            <v:imagedata r:id="rId322" o:title=""/>
          </v:shape>
          <o:OLEObject Type="Embed" ProgID="Equation.3" ShapeID="Object 224" DrawAspect="Content" ObjectID="_1803805918" r:id="rId323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以</w:t>
      </w:r>
      <w:r w:rsidR="00A13767" w:rsidRPr="00AA0B6F">
        <w:rPr>
          <w:rFonts w:ascii="宋体" w:eastAsia="宋体" w:hAnsi="宋体" w:hint="eastAsia"/>
          <w:position w:val="-6"/>
          <w:sz w:val="24"/>
          <w:szCs w:val="24"/>
        </w:rPr>
        <w:object w:dxaOrig="419" w:dyaOrig="279" w14:anchorId="1B9337C4">
          <v:shape id="Object 220" o:spid="_x0000_i1190" type="#_x0000_t75" style="width:21.05pt;height:14.05pt;mso-position-horizontal-relative:page;mso-position-vertical-relative:page" o:ole="">
            <v:fill o:detectmouseclick="t"/>
            <v:imagedata r:id="rId324" o:title=""/>
          </v:shape>
          <o:OLEObject Type="Embed" ProgID="Equation.3" ShapeID="Object 220" DrawAspect="Content" ObjectID="_1803805919" r:id="rId325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为高构造等边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99" w14:anchorId="79CF1D69">
          <v:shape id="Object 221" o:spid="_x0000_i1191" type="#_x0000_t75" style="width:34.55pt;height:15.2pt;mso-position-horizontal-relative:page;mso-position-vertical-relative:page" o:ole="">
            <v:fill o:detectmouseclick="t"/>
            <v:imagedata r:id="rId326" o:title=""/>
          </v:shape>
          <o:OLEObject Type="Embed" ProgID="Equation.3" ShapeID="Object 221" DrawAspect="Content" ObjectID="_1803805920" r:id="rId327">
            <o:FieldCodes>\* MERGEFORMAT</o:FieldCodes>
          </o:OLEObject>
        </w:object>
      </w:r>
      <w:r w:rsidR="00A13767"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="00A13767" w:rsidRPr="00AA0B6F">
        <w:rPr>
          <w:rFonts w:ascii="宋体" w:eastAsia="宋体" w:hAnsi="宋体" w:hint="eastAsia"/>
          <w:position w:val="-4"/>
          <w:sz w:val="24"/>
          <w:szCs w:val="24"/>
        </w:rPr>
        <w:object w:dxaOrig="499" w:dyaOrig="299" w14:anchorId="19A842BA">
          <v:shape id="Object 229" o:spid="_x0000_i1192" type="#_x0000_t75" style="width:25.15pt;height:15.2pt;mso-position-horizontal-relative:page;mso-position-vertical-relative:page" o:ole="">
            <v:fill o:detectmouseclick="t"/>
            <v:imagedata r:id="rId328" o:title=""/>
          </v:shape>
          <o:OLEObject Type="Embed" ProgID="Equation.3" ShapeID="Object 229" DrawAspect="Content" ObjectID="_1803805921" r:id="rId329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  <w:r w:rsidR="00A13767"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/>
          <w:sz w:val="24"/>
          <w:szCs w:val="24"/>
        </w:rPr>
        <w:t>8</w: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11CAD3E4" w14:textId="7462E471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lastRenderedPageBreak/>
        <w:t>易证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99" w:dyaOrig="259" w14:anchorId="67149D87">
          <v:shape id="Object 230" o:spid="_x0000_i1193" type="#_x0000_t75" style="width:34.55pt;height:13.45pt;mso-position-horizontal-relative:page;mso-position-vertical-relative:page" o:ole="">
            <v:fill o:detectmouseclick="t"/>
            <v:imagedata r:id="rId330" o:title=""/>
          </v:shape>
          <o:OLEObject Type="Embed" ProgID="Equation.3" ShapeID="Object 230" DrawAspect="Content" ObjectID="_1803805922" r:id="rId331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bCs/>
          <w:sz w:val="24"/>
          <w:szCs w:val="24"/>
        </w:rPr>
        <w:t>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779" w:dyaOrig="299" w14:anchorId="1CEC3A95">
          <v:shape id="Object 226" o:spid="_x0000_i1194" type="#_x0000_t75" style="width:39.2pt;height:15.2pt;mso-position-horizontal-relative:page;mso-position-vertical-relative:page" o:ole="">
            <v:fill o:detectmouseclick="t"/>
            <v:imagedata r:id="rId332" o:title=""/>
          </v:shape>
          <o:OLEObject Type="Embed" ProgID="Equation.3" ShapeID="Object 226" DrawAspect="Content" ObjectID="_1803805923" r:id="rId33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2D2F98DD" w14:textId="1F3CBB4A" w:rsidR="00A13767" w:rsidRPr="00AA0B6F" w:rsidRDefault="00A13767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2299" w:dyaOrig="319" w14:anchorId="2D90273E">
          <v:shape id="Object 232" o:spid="_x0000_i1195" type="#_x0000_t75" style="width:115.3pt;height:16.4pt;mso-position-horizontal-relative:page;mso-position-vertical-relative:page" o:ole="">
            <v:fill o:detectmouseclick="t"/>
            <v:imagedata r:id="rId334" o:title=""/>
          </v:shape>
          <o:OLEObject Type="Embed" ProgID="Equation.3" ShapeID="Object 232" DrawAspect="Content" ObjectID="_1803805924" r:id="rId335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6081142" w14:textId="5E6CF997" w:rsidR="00A13767" w:rsidRPr="00AA0B6F" w:rsidRDefault="00A13767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点</w:t>
      </w:r>
      <w:r w:rsidRPr="00AA0B6F">
        <w:rPr>
          <w:rFonts w:ascii="宋体" w:eastAsia="宋体" w:hAnsi="宋体" w:cs="宋体" w:hint="eastAsia"/>
          <w:position w:val="-4"/>
          <w:sz w:val="24"/>
          <w:szCs w:val="24"/>
        </w:rPr>
        <w:object w:dxaOrig="299" w:dyaOrig="299" w14:anchorId="0E3E4972">
          <v:shape id="Object 233" o:spid="_x0000_i1196" type="#_x0000_t75" style="width:15.2pt;height:15.2pt;mso-position-horizontal-relative:page;mso-position-vertical-relative:page" o:ole="">
            <v:fill o:detectmouseclick="t"/>
            <v:imagedata r:id="rId336" o:title=""/>
          </v:shape>
          <o:OLEObject Type="Embed" ProgID="Equation.3" ShapeID="Object 233" DrawAspect="Content" ObjectID="_1803805925" r:id="rId337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的轨迹是直线</w:t>
      </w:r>
      <w:r w:rsidRPr="00AA0B6F">
        <w:rPr>
          <w:rFonts w:ascii="宋体" w:eastAsia="宋体" w:hAnsi="宋体" w:cs="宋体" w:hint="eastAsia"/>
          <w:position w:val="-4"/>
          <w:sz w:val="24"/>
          <w:szCs w:val="24"/>
        </w:rPr>
        <w:object w:dxaOrig="499" w:dyaOrig="299" w14:anchorId="06945EAD">
          <v:shape id="Object 234" o:spid="_x0000_i1197" type="#_x0000_t75" style="width:25.15pt;height:15.2pt;mso-position-horizontal-relative:page;mso-position-vertical-relative:page" o:ole="">
            <v:fill o:detectmouseclick="t"/>
            <v:imagedata r:id="rId338" o:title=""/>
          </v:shape>
          <o:OLEObject Type="Embed" ProgID="Equation.3" ShapeID="Object 234" DrawAspect="Content" ObjectID="_1803805926" r:id="rId339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4E8AC294" w14:textId="74DBC82F" w:rsidR="00A13767" w:rsidRPr="00AA0B6F" w:rsidRDefault="00A13767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求</w:t>
      </w:r>
      <w:r w:rsidRPr="00AA0B6F">
        <w:rPr>
          <w:rFonts w:ascii="宋体" w:eastAsia="宋体" w:hAnsi="宋体" w:cs="宋体" w:hint="eastAsia"/>
          <w:sz w:val="24"/>
          <w:szCs w:val="24"/>
        </w:rPr>
        <w:t>直线</w:t>
      </w:r>
      <w:r w:rsidRPr="00AA0B6F">
        <w:rPr>
          <w:rFonts w:ascii="宋体" w:eastAsia="宋体" w:hAnsi="宋体" w:cs="宋体" w:hint="eastAsia"/>
          <w:position w:val="-4"/>
          <w:sz w:val="24"/>
          <w:szCs w:val="24"/>
        </w:rPr>
        <w:object w:dxaOrig="499" w:dyaOrig="299" w14:anchorId="0500D889">
          <v:shape id="Object 236" o:spid="_x0000_i1198" type="#_x0000_t75" style="width:25.15pt;height:15.2pt;mso-position-horizontal-relative:page;mso-position-vertical-relative:page" o:ole="">
            <v:imagedata r:id="rId338" o:title=""/>
          </v:shape>
          <o:OLEObject Type="Embed" ProgID="Equation.3" ShapeID="Object 236" DrawAspect="Content" ObjectID="_1803805927" r:id="rId340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的表达式为</w:t>
      </w:r>
      <w:r w:rsidRPr="00AA0B6F">
        <w:rPr>
          <w:rFonts w:ascii="宋体" w:eastAsia="宋体" w:hAnsi="宋体" w:cs="宋体" w:hint="eastAsia"/>
          <w:position w:val="-10"/>
          <w:sz w:val="24"/>
          <w:szCs w:val="24"/>
        </w:rPr>
        <w:object w:dxaOrig="1179" w:dyaOrig="379" w14:anchorId="0C7FB067">
          <v:shape id="Object 237" o:spid="_x0000_i1199" type="#_x0000_t75" style="width:58.55pt;height:19.3pt;mso-position-horizontal-relative:page;mso-position-vertical-relative:page" o:ole="">
            <v:fill o:detectmouseclick="t"/>
            <v:imagedata r:id="rId341" o:title=""/>
          </v:shape>
          <o:OLEObject Type="Embed" ProgID="Equation.3" ShapeID="Object 237" DrawAspect="Content" ObjectID="_1803805928" r:id="rId342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，</w:t>
      </w:r>
    </w:p>
    <w:p w14:paraId="3C578B0C" w14:textId="12E598E6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当</w:t>
      </w:r>
      <w:r w:rsidRPr="00AA0B6F">
        <w:rPr>
          <w:rFonts w:ascii="宋体" w:eastAsia="宋体" w:hAnsi="宋体" w:cs="宋体" w:hint="eastAsia"/>
          <w:position w:val="-10"/>
          <w:sz w:val="24"/>
          <w:szCs w:val="24"/>
        </w:rPr>
        <w:object w:dxaOrig="559" w:dyaOrig="319" w14:anchorId="199F0E7A">
          <v:shape id="Object 238" o:spid="_x0000_i1200" type="#_x0000_t75" style="width:28.1pt;height:16.4pt;mso-position-horizontal-relative:page;mso-position-vertical-relative:page" o:ole="">
            <v:fill o:detectmouseclick="t"/>
            <v:imagedata r:id="rId343" o:title=""/>
          </v:shape>
          <o:OLEObject Type="Embed" ProgID="Equation.3" ShapeID="Object 238" DrawAspect="Content" ObjectID="_1803805929" r:id="rId344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sz w:val="24"/>
          <w:szCs w:val="24"/>
        </w:rPr>
        <w:t>时，</w:t>
      </w:r>
      <w:r w:rsidRPr="00AA0B6F">
        <w:rPr>
          <w:rFonts w:ascii="宋体" w:eastAsia="宋体" w:hAnsi="宋体" w:cs="宋体" w:hint="eastAsia"/>
          <w:position w:val="-24"/>
          <w:sz w:val="24"/>
          <w:szCs w:val="24"/>
        </w:rPr>
        <w:object w:dxaOrig="879" w:dyaOrig="679" w14:anchorId="05FB147F">
          <v:shape id="Object 239" o:spid="_x0000_i1201" type="#_x0000_t75" style="width:43.9pt;height:33.95pt;mso-position-horizontal-relative:page;mso-position-vertical-relative:page" o:ole="">
            <v:fill o:detectmouseclick="t"/>
            <v:imagedata r:id="rId345" o:title=""/>
          </v:shape>
          <o:OLEObject Type="Embed" ProgID="Equation.3" ShapeID="Object 239" DrawAspect="Content" ObjectID="_1803805930" r:id="rId346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057E18B0" w14:textId="3EF74E93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Pr="00AA0B6F">
        <w:rPr>
          <w:rFonts w:ascii="宋体" w:eastAsia="宋体" w:hAnsi="宋体" w:hint="eastAsia"/>
          <w:position w:val="-24"/>
          <w:sz w:val="24"/>
          <w:szCs w:val="24"/>
        </w:rPr>
        <w:object w:dxaOrig="939" w:dyaOrig="679" w14:anchorId="0C4E0C21">
          <v:shape id="Object 240" o:spid="_x0000_i1202" type="#_x0000_t75" style="width:46.85pt;height:33.95pt;mso-position-horizontal-relative:page;mso-position-vertical-relative:page" o:ole="">
            <v:imagedata r:id="rId66" o:title=""/>
          </v:shape>
          <o:OLEObject Type="Embed" ProgID="Equation.3" ShapeID="Object 240" DrawAspect="Content" ObjectID="_1803805931" r:id="rId347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1774552E" w14:textId="042F655B" w:rsidR="00A13767" w:rsidRPr="00AA0B6F" w:rsidRDefault="00A13767" w:rsidP="0068487D">
      <w:pPr>
        <w:rPr>
          <w:rFonts w:ascii="宋体" w:eastAsia="宋体" w:hAnsi="宋体"/>
          <w:sz w:val="24"/>
          <w:szCs w:val="24"/>
        </w:rPr>
      </w:pPr>
    </w:p>
    <w:p w14:paraId="6827DCDB" w14:textId="23318AEB" w:rsidR="007812E7" w:rsidRPr="00AA0B6F" w:rsidRDefault="00A13767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770BBA">
        <w:rPr>
          <w:rFonts w:ascii="Times New Roman" w:eastAsia="宋体" w:hAnsi="Times New Roman" w:hint="eastAsia"/>
          <w:b/>
          <w:bCs/>
          <w:sz w:val="24"/>
          <w:szCs w:val="24"/>
        </w:rPr>
        <w:t>3</w:t>
      </w:r>
      <w:r w:rsidRPr="00AA0B6F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AA0B6F">
        <w:rPr>
          <w:rFonts w:ascii="宋体" w:eastAsia="宋体" w:hAnsi="宋体" w:hint="eastAsia"/>
          <w:b/>
          <w:bCs/>
          <w:sz w:val="24"/>
          <w:szCs w:val="24"/>
        </w:rPr>
        <w:t>拓展研究</w:t>
      </w:r>
      <w:r w:rsidR="0095061A">
        <w:rPr>
          <w:rFonts w:ascii="宋体" w:eastAsia="宋体" w:hAnsi="宋体" w:hint="eastAsia"/>
          <w:b/>
          <w:bCs/>
          <w:sz w:val="24"/>
          <w:szCs w:val="24"/>
        </w:rPr>
        <w:t>——</w:t>
      </w:r>
      <w:r w:rsidR="007812E7" w:rsidRPr="00AA0B6F">
        <w:rPr>
          <w:rFonts w:ascii="宋体" w:eastAsia="宋体" w:hAnsi="宋体" w:hint="eastAsia"/>
          <w:b/>
          <w:bCs/>
          <w:sz w:val="24"/>
          <w:szCs w:val="24"/>
        </w:rPr>
        <w:t>将旋转角</w:t>
      </w:r>
      <w:r w:rsidR="00D66D0B" w:rsidRPr="00AA0B6F">
        <w:rPr>
          <w:rFonts w:ascii="宋体" w:eastAsia="宋体" w:hAnsi="宋体" w:hint="eastAsia"/>
          <w:b/>
          <w:bCs/>
          <w:sz w:val="24"/>
          <w:szCs w:val="24"/>
        </w:rPr>
        <w:t>一般</w:t>
      </w:r>
      <w:r w:rsidR="007812E7" w:rsidRPr="00AA0B6F">
        <w:rPr>
          <w:rFonts w:ascii="宋体" w:eastAsia="宋体" w:hAnsi="宋体" w:hint="eastAsia"/>
          <w:b/>
          <w:bCs/>
          <w:sz w:val="24"/>
          <w:szCs w:val="24"/>
        </w:rPr>
        <w:t>化</w:t>
      </w:r>
    </w:p>
    <w:p w14:paraId="12BFAC1D" w14:textId="78FCFC3F" w:rsidR="007812E7" w:rsidRPr="00AA0B6F" w:rsidRDefault="0095061A" w:rsidP="0068487D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宋体" w:eastAsia="宋体" w:hAnsi="宋体"/>
          <w:sz w:val="24"/>
          <w:szCs w:val="24"/>
        </w:rPr>
        <w:t>9</w:t>
      </w:r>
      <w:r>
        <w:rPr>
          <w:rFonts w:ascii="宋体" w:eastAsia="宋体" w:hAnsi="宋体" w:hint="eastAsia"/>
          <w:sz w:val="24"/>
          <w:szCs w:val="24"/>
        </w:rPr>
        <w:t>，</w:t>
      </w:r>
      <w:r w:rsidR="00E1745A" w:rsidRPr="00AA0B6F">
        <w:rPr>
          <w:rFonts w:ascii="宋体" w:eastAsia="宋体" w:hAnsi="宋体" w:hint="eastAsia"/>
          <w:sz w:val="24"/>
          <w:szCs w:val="24"/>
        </w:rPr>
        <w:t>若将线段</w:t>
      </w:r>
      <w:r w:rsidR="00E1745A" w:rsidRPr="00AA0B6F">
        <w:rPr>
          <w:rFonts w:ascii="宋体" w:eastAsia="宋体" w:hAnsi="宋体" w:hint="eastAsia"/>
          <w:position w:val="-4"/>
          <w:sz w:val="24"/>
          <w:szCs w:val="24"/>
        </w:rPr>
        <w:object w:dxaOrig="399" w:dyaOrig="259" w14:anchorId="3F3E820E">
          <v:shape id="_x0000_i1203" type="#_x0000_t75" style="width:19.9pt;height:13.45pt;mso-position-horizontal-relative:page;mso-position-vertical-relative:page" o:ole="">
            <v:imagedata r:id="rId15" o:title=""/>
          </v:shape>
          <o:OLEObject Type="Embed" ProgID="Equation.3" ShapeID="_x0000_i1203" DrawAspect="Content" ObjectID="_1803805932" r:id="rId348">
            <o:FieldCodes>\* MERGEFORMAT</o:FieldCodes>
          </o:OLEObject>
        </w:object>
      </w:r>
      <w:r w:rsidR="00E1745A" w:rsidRPr="00AA0B6F">
        <w:rPr>
          <w:rFonts w:ascii="宋体" w:eastAsia="宋体" w:hAnsi="宋体" w:hint="eastAsia"/>
          <w:sz w:val="24"/>
          <w:szCs w:val="24"/>
        </w:rPr>
        <w:t>绕点</w:t>
      </w:r>
      <w:r w:rsidR="00E1745A"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5C1029C7">
          <v:shape id="_x0000_i1204" type="#_x0000_t75" style="width:11.7pt;height:13.45pt;mso-position-horizontal-relative:page;mso-position-vertical-relative:page" o:ole="">
            <v:fill o:detectmouseclick="t"/>
            <v:imagedata r:id="rId17" o:title=""/>
          </v:shape>
          <o:OLEObject Type="Embed" ProgID="Equation.3" ShapeID="_x0000_i1204" DrawAspect="Content" ObjectID="_1803805933" r:id="rId349">
            <o:FieldCodes>\* MERGEFORMAT</o:FieldCodes>
          </o:OLEObject>
        </w:object>
      </w:r>
      <w:r w:rsidR="00E1745A" w:rsidRPr="00AA0B6F">
        <w:rPr>
          <w:rFonts w:ascii="宋体" w:eastAsia="宋体" w:hAnsi="宋体" w:hint="eastAsia"/>
          <w:sz w:val="24"/>
          <w:szCs w:val="24"/>
        </w:rPr>
        <w:t>按逆时针方向旋转</w:t>
      </w:r>
      <w:r w:rsidR="003A1EAA" w:rsidRPr="00770BBA">
        <w:rPr>
          <w:rFonts w:ascii="Times New Roman" w:eastAsia="宋体" w:hAnsi="Times New Roman" w:hint="eastAsia"/>
          <w:sz w:val="24"/>
          <w:szCs w:val="24"/>
        </w:rPr>
        <w:t>9</w:t>
      </w:r>
      <w:r w:rsidR="003A1EAA" w:rsidRPr="00770BBA">
        <w:rPr>
          <w:rFonts w:ascii="Times New Roman" w:eastAsia="宋体" w:hAnsi="Times New Roman"/>
          <w:sz w:val="24"/>
          <w:szCs w:val="24"/>
        </w:rPr>
        <w:t>0</w:t>
      </w:r>
      <w:r w:rsidR="003A1EAA" w:rsidRPr="00AA0B6F">
        <w:rPr>
          <w:rFonts w:ascii="宋体" w:eastAsia="宋体" w:hAnsi="宋体" w:hint="eastAsia"/>
          <w:sz w:val="24"/>
          <w:szCs w:val="24"/>
        </w:rPr>
        <w:t>°或</w:t>
      </w:r>
      <w:r w:rsidR="003A1EAA" w:rsidRPr="00770BBA">
        <w:rPr>
          <w:rFonts w:ascii="Times New Roman" w:eastAsia="宋体" w:hAnsi="Times New Roman" w:hint="eastAsia"/>
          <w:sz w:val="24"/>
          <w:szCs w:val="24"/>
        </w:rPr>
        <w:t>3</w:t>
      </w:r>
      <w:r w:rsidR="003A1EAA" w:rsidRPr="00770BBA">
        <w:rPr>
          <w:rFonts w:ascii="Times New Roman" w:eastAsia="宋体" w:hAnsi="Times New Roman"/>
          <w:sz w:val="24"/>
          <w:szCs w:val="24"/>
        </w:rPr>
        <w:t>0</w:t>
      </w:r>
      <w:r w:rsidR="003A1EAA" w:rsidRPr="00AA0B6F">
        <w:rPr>
          <w:rFonts w:ascii="宋体" w:eastAsia="宋体" w:hAnsi="宋体" w:hint="eastAsia"/>
          <w:sz w:val="24"/>
          <w:szCs w:val="24"/>
        </w:rPr>
        <w:t>°或</w:t>
      </w:r>
      <w:r w:rsidR="003A1EAA" w:rsidRPr="00770BBA">
        <w:rPr>
          <w:rFonts w:ascii="Times New Roman" w:eastAsia="宋体" w:hAnsi="Times New Roman" w:hint="eastAsia"/>
          <w:sz w:val="24"/>
          <w:szCs w:val="24"/>
        </w:rPr>
        <w:t>4</w:t>
      </w:r>
      <w:r w:rsidR="003A1EAA" w:rsidRPr="00770BBA">
        <w:rPr>
          <w:rFonts w:ascii="Times New Roman" w:eastAsia="宋体" w:hAnsi="Times New Roman"/>
          <w:sz w:val="24"/>
          <w:szCs w:val="24"/>
        </w:rPr>
        <w:t>5</w:t>
      </w:r>
      <w:r w:rsidR="003A1EAA" w:rsidRPr="00AA0B6F">
        <w:rPr>
          <w:rFonts w:ascii="宋体" w:eastAsia="宋体" w:hAnsi="宋体" w:hint="eastAsia"/>
          <w:sz w:val="24"/>
          <w:szCs w:val="24"/>
        </w:rPr>
        <w:t>°</w:t>
      </w:r>
      <w:r w:rsidR="00E1745A" w:rsidRPr="00AA0B6F">
        <w:rPr>
          <w:rFonts w:ascii="宋体" w:eastAsia="宋体" w:hAnsi="宋体" w:hint="eastAsia"/>
          <w:sz w:val="24"/>
          <w:szCs w:val="24"/>
        </w:rPr>
        <w:t>得到线段</w:t>
      </w:r>
      <w:r w:rsidR="007812E7" w:rsidRPr="00AA0B6F">
        <w:rPr>
          <w:rFonts w:ascii="宋体" w:eastAsia="宋体" w:hAnsi="宋体" w:hint="eastAsia"/>
          <w:sz w:val="24"/>
          <w:szCs w:val="24"/>
        </w:rPr>
        <w:t>，</w:t>
      </w:r>
      <w:r w:rsidR="007812E7" w:rsidRPr="00770BBA">
        <w:rPr>
          <w:rFonts w:ascii="Times New Roman" w:eastAsia="宋体" w:hAnsi="Times New Roman" w:hint="eastAsia"/>
          <w:i/>
          <w:sz w:val="24"/>
          <w:szCs w:val="24"/>
        </w:rPr>
        <w:t>m</w:t>
      </w:r>
      <w:r w:rsidR="007812E7" w:rsidRPr="00AA0B6F">
        <w:rPr>
          <w:rFonts w:ascii="宋体" w:eastAsia="宋体" w:hAnsi="宋体" w:hint="eastAsia"/>
          <w:sz w:val="24"/>
          <w:szCs w:val="24"/>
        </w:rPr>
        <w:t>的值是否可以计算？</w:t>
      </w:r>
    </w:p>
    <w:p w14:paraId="5A258F88" w14:textId="0A8310B1" w:rsidR="00A13767" w:rsidRPr="00AA0B6F" w:rsidRDefault="00A55AFC" w:rsidP="0068487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124171D" wp14:editId="012CAA7B">
                <wp:simplePos x="0" y="0"/>
                <wp:positionH relativeFrom="column">
                  <wp:posOffset>-335280</wp:posOffset>
                </wp:positionH>
                <wp:positionV relativeFrom="paragraph">
                  <wp:posOffset>7620</wp:posOffset>
                </wp:positionV>
                <wp:extent cx="6416040" cy="2127885"/>
                <wp:effectExtent l="0" t="0" r="0" b="24765"/>
                <wp:wrapNone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16040" cy="2127885"/>
                          <a:chOff x="0" y="0"/>
                          <a:chExt cx="6416040" cy="2127885"/>
                        </a:xfrm>
                      </wpg:grpSpPr>
                      <pic:pic xmlns:pic="http://schemas.openxmlformats.org/drawingml/2006/picture">
                        <pic:nvPicPr>
                          <pic:cNvPr id="33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898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06240" y="205740"/>
                            <a:ext cx="2209800" cy="161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11680" y="167640"/>
                            <a:ext cx="2286000" cy="1670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" name="文本框 9"/>
                        <wps:cNvSpPr txBox="1">
                          <a:spLocks noChangeArrowheads="1"/>
                        </wps:cNvSpPr>
                        <wps:spPr bwMode="auto">
                          <a:xfrm>
                            <a:off x="2705100" y="1866900"/>
                            <a:ext cx="508000" cy="260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BE7D9E" w14:textId="0F383247" w:rsidR="00E50F42" w:rsidRDefault="00E50F42" w:rsidP="00E50F42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24171D" id="组合 30" o:spid="_x0000_s1050" style="position:absolute;left:0;text-align:left;margin-left:-26.4pt;margin-top:.6pt;width:505.2pt;height:167.55pt;z-index:251686912" coordsize="64160,2127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">
                <v:shape id="图片 33" o:spid="_x0000_s1051" type="#_x0000_t75" style="position:absolute;width:20650;height:189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">
                  <v:imagedata r:id="rId353" o:title=""/>
                </v:shape>
                <v:shape id="图片 35" o:spid="_x0000_s1052" type="#_x0000_t75" style="position:absolute;left:42062;top:2057;width:22098;height:161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">
                  <v:imagedata r:id="rId354" o:title=""/>
                </v:shape>
                <v:shape id="图片 36" o:spid="_x0000_s1053" type="#_x0000_t75" style="position:absolute;left:20116;top:1676;width:22860;height:167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">
                  <v:imagedata r:id="rId355" o:title=""/>
                </v:shape>
                <v:shape id="文本框 9" o:spid="_x0000_s1054" type="#_x0000_t202" style="position:absolute;left:27051;top:18669;width:5080;height:2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" strokecolor="white">
                  <v:textbox>
                    <w:txbxContent>
                      <w:p w14:paraId="04BE7D9E" w14:textId="0F383247" w:rsidR="00E50F42" w:rsidRDefault="00E50F42" w:rsidP="00E50F42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FEFE456" w14:textId="6F92C95A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7801C9D8" w14:textId="77A962B2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383C30FD" w14:textId="20993197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6ACE2EF9" w14:textId="02ECFCC6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58A9E436" w14:textId="2EC792C2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363A8B08" w14:textId="7EF47976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03E48F9E" w14:textId="0ACDFA66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5BD77C98" w14:textId="74D3CC86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7C5A33CD" w14:textId="474D014F" w:rsidR="003507AF" w:rsidRPr="00AA0B6F" w:rsidRDefault="003507AF" w:rsidP="0068487D">
      <w:pPr>
        <w:rPr>
          <w:rFonts w:ascii="宋体" w:eastAsia="宋体" w:hAnsi="宋体"/>
          <w:sz w:val="24"/>
          <w:szCs w:val="24"/>
        </w:rPr>
      </w:pPr>
    </w:p>
    <w:p w14:paraId="1AC85F22" w14:textId="05C20451" w:rsidR="001A3044" w:rsidRPr="007B7B7F" w:rsidRDefault="001A3044" w:rsidP="0068487D">
      <w:pPr>
        <w:rPr>
          <w:rFonts w:ascii="宋体" w:eastAsia="宋体" w:hAnsi="宋体"/>
          <w:sz w:val="24"/>
          <w:szCs w:val="24"/>
        </w:rPr>
      </w:pPr>
    </w:p>
    <w:p w14:paraId="06C78D40" w14:textId="03F4BD0E" w:rsidR="001A3044" w:rsidRPr="00AA0B6F" w:rsidRDefault="001A3044" w:rsidP="0068487D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以旋转</w:t>
      </w:r>
      <w:r w:rsidRPr="00770BBA">
        <w:rPr>
          <w:rFonts w:ascii="Times New Roman" w:eastAsia="宋体" w:hAnsi="Times New Roman" w:hint="eastAsia"/>
          <w:sz w:val="24"/>
          <w:szCs w:val="24"/>
        </w:rPr>
        <w:t>4</w:t>
      </w:r>
      <w:r w:rsidRPr="00770BBA">
        <w:rPr>
          <w:rFonts w:ascii="Times New Roman" w:eastAsia="宋体" w:hAnsi="Times New Roman"/>
          <w:sz w:val="24"/>
          <w:szCs w:val="24"/>
        </w:rPr>
        <w:t>5</w:t>
      </w:r>
      <w:r w:rsidRPr="00AA0B6F">
        <w:rPr>
          <w:rFonts w:ascii="宋体" w:eastAsia="宋体" w:hAnsi="宋体" w:hint="eastAsia"/>
          <w:sz w:val="24"/>
          <w:szCs w:val="24"/>
        </w:rPr>
        <w:t>°为例，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99" w:dyaOrig="219" w14:anchorId="04C88B11">
          <v:shape id="_x0000_i1205" type="#_x0000_t75" style="width:9.95pt;height:10.55pt;mso-position-horizontal-relative:page;mso-position-vertical-relative:page" o:ole="">
            <v:fill o:detectmouseclick="t"/>
            <v:imagedata r:id="rId70" o:title=""/>
          </v:shape>
          <o:OLEObject Type="Embed" ProgID="Equation.3" ShapeID="_x0000_i1205" DrawAspect="Content" ObjectID="_1803805934" r:id="rId356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轴上取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1C8BC6BF">
          <v:shape id="_x0000_i1206" type="#_x0000_t75" style="width:13.45pt;height:13.45pt;mso-position-horizontal-relative:page;mso-position-vertical-relative:page" o:ole="">
            <v:fill o:detectmouseclick="t"/>
            <v:imagedata r:id="rId72" o:title=""/>
          </v:shape>
          <o:OLEObject Type="Embed" ProgID="Equation.3" ShapeID="_x0000_i1206" DrawAspect="Content" ObjectID="_1803805935" r:id="rId357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39" w:dyaOrig="259" w14:anchorId="39545060">
          <v:shape id="_x0000_i1207" type="#_x0000_t75" style="width:11.7pt;height:13.45pt;mso-position-horizontal-relative:page;mso-position-vertical-relative:page" o:ole="">
            <v:fill o:detectmouseclick="t"/>
            <v:imagedata r:id="rId74" o:title=""/>
          </v:shape>
          <o:OLEObject Type="Embed" ProgID="Equation.3" ShapeID="_x0000_i1207" DrawAspect="Content" ObjectID="_1803805936" r:id="rId358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="00D36855" w:rsidRPr="00AA0B6F">
        <w:rPr>
          <w:rFonts w:ascii="宋体" w:eastAsia="宋体" w:hAnsi="宋体" w:hint="eastAsia"/>
          <w:sz w:val="24"/>
          <w:szCs w:val="24"/>
        </w:rPr>
        <w:t>连</w:t>
      </w:r>
      <w:r w:rsidR="00D36855">
        <w:rPr>
          <w:rFonts w:ascii="宋体" w:eastAsia="宋体" w:hAnsi="宋体" w:hint="eastAsia"/>
          <w:sz w:val="24"/>
          <w:szCs w:val="24"/>
        </w:rPr>
        <w:t>结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399" w:dyaOrig="279" w14:anchorId="729C352F">
          <v:shape id="_x0000_i1208" type="#_x0000_t75" style="width:19.9pt;height:14.05pt;mso-position-horizontal-relative:page;mso-position-vertical-relative:page" o:ole="">
            <v:fill o:detectmouseclick="t"/>
            <v:imagedata r:id="rId76" o:title=""/>
          </v:shape>
          <o:OLEObject Type="Embed" ProgID="Equation.3" ShapeID="_x0000_i1208" DrawAspect="Content" ObjectID="_1803805937" r:id="rId359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379" w:dyaOrig="259" w14:anchorId="6DB142C2">
          <v:shape id="_x0000_i1209" type="#_x0000_t75" style="width:19.3pt;height:13.45pt;mso-position-horizontal-relative:page;mso-position-vertical-relative:page" o:ole="">
            <v:fill o:detectmouseclick="t"/>
            <v:imagedata r:id="rId78" o:title=""/>
          </v:shape>
          <o:OLEObject Type="Embed" ProgID="Equation.3" ShapeID="_x0000_i1209" DrawAspect="Content" ObjectID="_1803805938" r:id="rId360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使得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2180" w:dyaOrig="279" w14:anchorId="445B01E4">
          <v:shape id="_x0000_i1210" type="#_x0000_t75" style="width:108.3pt;height:14.05pt" o:ole="">
            <v:fill o:detectmouseclick="t"/>
            <v:imagedata r:id="rId361" o:title=""/>
          </v:shape>
          <o:OLEObject Type="Embed" ProgID="Equation.DSMT4" ShapeID="_x0000_i1210" DrawAspect="Content" ObjectID="_1803805939" r:id="rId362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作</w:t>
      </w:r>
      <w:r w:rsidRPr="00AA0B6F">
        <w:rPr>
          <w:rFonts w:ascii="宋体" w:eastAsia="宋体" w:hAnsi="宋体" w:hint="eastAsia"/>
          <w:position w:val="-10"/>
          <w:sz w:val="24"/>
          <w:szCs w:val="24"/>
        </w:rPr>
        <w:object w:dxaOrig="799" w:dyaOrig="319" w14:anchorId="72645394">
          <v:shape id="_x0000_i1211" type="#_x0000_t75" style="width:40.4pt;height:16.4pt;mso-position-horizontal-relative:page;mso-position-vertical-relative:page" o:ole="">
            <v:imagedata r:id="rId82" o:title=""/>
          </v:shape>
          <o:OLEObject Type="Embed" ProgID="Equation.3" ShapeID="_x0000_i1211" DrawAspect="Content" ObjectID="_1803805940" r:id="rId36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轴于点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259" w:dyaOrig="259" w14:anchorId="0DE7471C">
          <v:shape id="_x0000_i1212" type="#_x0000_t75" style="width:13.45pt;height:13.45pt;mso-position-horizontal-relative:page;mso-position-vertical-relative:page" o:ole="">
            <v:imagedata r:id="rId84" o:title=""/>
          </v:shape>
          <o:OLEObject Type="Embed" ProgID="Equation.3" ShapeID="_x0000_i1212" DrawAspect="Content" ObjectID="_1803805941" r:id="rId364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  <w:r w:rsidRPr="00AA0B6F">
        <w:rPr>
          <w:rFonts w:ascii="宋体" w:eastAsia="宋体" w:hAnsi="宋体" w:hint="eastAsia"/>
          <w:sz w:val="24"/>
          <w:szCs w:val="24"/>
        </w:rPr>
        <w:t>如图</w:t>
      </w:r>
      <w:r w:rsidR="007B7B7F">
        <w:rPr>
          <w:rFonts w:ascii="Times New Roman" w:eastAsia="宋体" w:hAnsi="Times New Roman" w:cs="Times New Roman"/>
          <w:sz w:val="24"/>
          <w:szCs w:val="24"/>
        </w:rPr>
        <w:t>10</w: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30828B25" w14:textId="04112E64" w:rsidR="001A3044" w:rsidRPr="00AA0B6F" w:rsidRDefault="001A3044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在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939" w:dyaOrig="279" w14:anchorId="7C9FB7D6">
          <v:shape id="_x0000_i1213" type="#_x0000_t75" style="width:46.85pt;height:14.05pt;mso-position-horizontal-relative:page;mso-position-vertical-relative:page" o:ole="">
            <v:fill o:detectmouseclick="t"/>
            <v:imagedata r:id="rId86" o:title=""/>
          </v:shape>
          <o:OLEObject Type="Embed" ProgID="Equation.3" ShapeID="_x0000_i1213" DrawAspect="Content" ObjectID="_1803805942" r:id="rId365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中，</w:t>
      </w:r>
      <w:r w:rsidR="00823A31" w:rsidRPr="00AA0B6F">
        <w:rPr>
          <w:rFonts w:ascii="宋体" w:eastAsia="宋体" w:hAnsi="宋体" w:hint="eastAsia"/>
          <w:position w:val="-24"/>
          <w:sz w:val="24"/>
          <w:szCs w:val="24"/>
        </w:rPr>
        <w:object w:dxaOrig="2040" w:dyaOrig="620" w14:anchorId="165C9590">
          <v:shape id="_x0000_i1214" type="#_x0000_t75" style="width:112.4pt;height:33.95pt" o:ole="">
            <v:fill o:detectmouseclick="t"/>
            <v:imagedata r:id="rId366" o:title=""/>
          </v:shape>
          <o:OLEObject Type="Embed" ProgID="Equation.DSMT4" ShapeID="_x0000_i1214" DrawAspect="Content" ObjectID="_1803805943" r:id="rId367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  <w:r w:rsidR="00823A31" w:rsidRPr="00AA0B6F">
        <w:rPr>
          <w:rFonts w:ascii="宋体" w:eastAsia="宋体" w:hAnsi="宋体" w:hint="eastAsia"/>
          <w:position w:val="-24"/>
          <w:sz w:val="24"/>
          <w:szCs w:val="24"/>
        </w:rPr>
        <w:object w:dxaOrig="1800" w:dyaOrig="620" w14:anchorId="78E282DC">
          <v:shape id="_x0000_i1215" type="#_x0000_t75" style="width:107.1pt;height:33.95pt" o:ole="">
            <v:fill o:detectmouseclick="t"/>
            <v:imagedata r:id="rId368" o:title=""/>
          </v:shape>
          <o:OLEObject Type="Embed" ProgID="Equation.DSMT4" ShapeID="_x0000_i1215" DrawAspect="Content" ObjectID="_1803805944" r:id="rId369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B20DB71" w14:textId="488D5443" w:rsidR="001A3044" w:rsidRPr="00AA0B6F" w:rsidRDefault="001A3044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t>易证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699" w:dyaOrig="279" w14:anchorId="24C3320D">
          <v:shape id="_x0000_i1216" type="#_x0000_t75" style="width:34.55pt;height:14.05pt;mso-position-horizontal-relative:page;mso-position-vertical-relative:page" o:ole="">
            <v:fill o:detectmouseclick="t"/>
            <v:imagedata r:id="rId92" o:title=""/>
          </v:shape>
          <o:OLEObject Type="Embed" ProgID="Equation.3" ShapeID="_x0000_i1216" DrawAspect="Content" ObjectID="_1803805945" r:id="rId370">
            <o:FieldCodes>\* MERGEFORMAT</o:FieldCodes>
          </o:OLEObject>
        </w:object>
      </w:r>
      <w:r w:rsidRPr="00AA0B6F">
        <w:rPr>
          <w:rFonts w:ascii="宋体" w:eastAsia="宋体" w:hAnsi="宋体" w:cs="宋体" w:hint="eastAsia"/>
          <w:bCs/>
          <w:sz w:val="24"/>
          <w:szCs w:val="24"/>
        </w:rPr>
        <w:t>≌</w:t>
      </w:r>
      <w:r w:rsidRPr="00AA0B6F">
        <w:rPr>
          <w:rFonts w:ascii="宋体" w:eastAsia="宋体" w:hAnsi="宋体" w:hint="eastAsia"/>
          <w:position w:val="-4"/>
          <w:sz w:val="24"/>
          <w:szCs w:val="24"/>
        </w:rPr>
        <w:object w:dxaOrig="659" w:dyaOrig="259" w14:anchorId="6F63E793">
          <v:shape id="_x0000_i1217" type="#_x0000_t75" style="width:32.8pt;height:13.45pt;mso-position-horizontal-relative:page;mso-position-vertical-relative:page" o:ole="">
            <v:fill o:detectmouseclick="t"/>
            <v:imagedata r:id="rId94" o:title=""/>
          </v:shape>
          <o:OLEObject Type="Embed" ProgID="Equation.3" ShapeID="_x0000_i1217" DrawAspect="Content" ObjectID="_1803805946" r:id="rId371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E489A65" w14:textId="156E7933" w:rsidR="00823A31" w:rsidRPr="00AA0B6F" w:rsidRDefault="001A3044" w:rsidP="0068487D">
      <w:pPr>
        <w:rPr>
          <w:rFonts w:ascii="宋体" w:eastAsia="宋体" w:hAnsi="宋体" w:cs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="00823A31" w:rsidRPr="00AA0B6F">
        <w:rPr>
          <w:rFonts w:ascii="宋体" w:eastAsia="宋体" w:hAnsi="宋体"/>
          <w:position w:val="-6"/>
          <w:sz w:val="24"/>
          <w:szCs w:val="24"/>
        </w:rPr>
        <w:object w:dxaOrig="1680" w:dyaOrig="340" w14:anchorId="1FCC1E2A">
          <v:shape id="_x0000_i1218" type="#_x0000_t75" style="width:84.3pt;height:17pt" o:ole="">
            <v:imagedata r:id="rId372" o:title=""/>
          </v:shape>
          <o:OLEObject Type="Embed" ProgID="Equation.DSMT4" ShapeID="_x0000_i1218" DrawAspect="Content" ObjectID="_1803805947" r:id="rId373"/>
        </w:object>
      </w:r>
      <w:r w:rsidR="00B51E8B" w:rsidRPr="00AA0B6F">
        <w:rPr>
          <w:rFonts w:ascii="宋体" w:eastAsia="宋体" w:hAnsi="宋体" w:cs="宋体" w:hint="eastAsia"/>
          <w:sz w:val="24"/>
          <w:szCs w:val="24"/>
        </w:rPr>
        <w:t>，</w:t>
      </w:r>
      <w:r w:rsidR="00823A31" w:rsidRPr="00AA0B6F">
        <w:rPr>
          <w:rFonts w:ascii="宋体" w:eastAsia="宋体" w:hAnsi="宋体"/>
          <w:position w:val="-6"/>
          <w:sz w:val="24"/>
          <w:szCs w:val="24"/>
        </w:rPr>
        <w:object w:dxaOrig="2820" w:dyaOrig="279" w14:anchorId="225299A1">
          <v:shape id="_x0000_i1219" type="#_x0000_t75" style="width:141.05pt;height:14.05pt" o:ole="">
            <v:imagedata r:id="rId374" o:title=""/>
          </v:shape>
          <o:OLEObject Type="Embed" ProgID="Equation.DSMT4" ShapeID="_x0000_i1219" DrawAspect="Content" ObjectID="_1803805948" r:id="rId375"/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5074224E" w14:textId="5F05831F" w:rsidR="001A3044" w:rsidRPr="00AA0B6F" w:rsidRDefault="000210CB" w:rsidP="0068487D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E1249CF" wp14:editId="0DFDA466">
                <wp:simplePos x="0" y="0"/>
                <wp:positionH relativeFrom="column">
                  <wp:posOffset>3589020</wp:posOffset>
                </wp:positionH>
                <wp:positionV relativeFrom="paragraph">
                  <wp:posOffset>-342900</wp:posOffset>
                </wp:positionV>
                <wp:extent cx="2072640" cy="2576830"/>
                <wp:effectExtent l="0" t="0" r="0" b="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2640" cy="2576830"/>
                          <a:chOff x="0" y="0"/>
                          <a:chExt cx="2072640" cy="2576830"/>
                        </a:xfrm>
                      </wpg:grpSpPr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576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文本框 22"/>
                        <wps:cNvSpPr txBox="1">
                          <a:spLocks noChangeArrowheads="1"/>
                        </wps:cNvSpPr>
                        <wps:spPr bwMode="auto">
                          <a:xfrm>
                            <a:off x="777240" y="2278380"/>
                            <a:ext cx="508000" cy="260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37BB42" w14:textId="25D614BA" w:rsidR="0095061A" w:rsidRDefault="0095061A" w:rsidP="0095061A">
                              <w:pPr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b/>
                                  <w:bCs/>
                                </w:rPr>
                                <w:t>图</w:t>
                              </w:r>
                              <w:r w:rsidR="007B7B7F">
                                <w:rPr>
                                  <w:rFonts w:ascii="宋体" w:hAnsi="宋体" w:cs="宋体"/>
                                  <w:b/>
                                  <w:bCs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1249CF" id="组合 23" o:spid="_x0000_s1055" style="position:absolute;left:0;text-align:left;margin-left:282.6pt;margin-top:-27pt;width:163.2pt;height:202.9pt;z-index:251689984" coordsize="20726,257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">
                <v:shape id="图片 40" o:spid="_x0000_s1056" type="#_x0000_t75" style="position:absolute;width:20726;height:257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">
                  <v:imagedata r:id="rId377" o:title=""/>
                </v:shape>
                <v:shape id="文本框 22" o:spid="_x0000_s1057" type="#_x0000_t202" style="position:absolute;left:7772;top:22783;width:5080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" strokecolor="white">
                  <v:textbox>
                    <w:txbxContent>
                      <w:p w14:paraId="0A37BB42" w14:textId="25D614BA" w:rsidR="0095061A" w:rsidRDefault="0095061A" w:rsidP="0095061A">
                        <w:pPr>
                          <w:rPr>
                            <w:rFonts w:ascii="宋体" w:hAnsi="宋体" w:cs="宋体"/>
                            <w:b/>
                            <w:bCs/>
                          </w:rPr>
                        </w:pPr>
                        <w:r>
                          <w:rPr>
                            <w:rFonts w:ascii="宋体" w:hAnsi="宋体" w:cs="宋体" w:hint="eastAsia"/>
                            <w:b/>
                            <w:bCs/>
                          </w:rPr>
                          <w:t>图</w:t>
                        </w:r>
                        <w:r w:rsidR="007B7B7F">
                          <w:rPr>
                            <w:rFonts w:ascii="宋体" w:hAnsi="宋体" w:cs="宋体"/>
                            <w:b/>
                            <w:bCs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A3044" w:rsidRPr="00AA0B6F">
        <w:rPr>
          <w:rFonts w:ascii="宋体" w:eastAsia="宋体" w:hAnsi="宋体" w:hint="eastAsia"/>
          <w:sz w:val="24"/>
          <w:szCs w:val="24"/>
        </w:rPr>
        <w:t>在</w:t>
      </w:r>
      <w:r w:rsidR="001A3044" w:rsidRPr="00AA0B6F">
        <w:rPr>
          <w:rFonts w:ascii="宋体" w:eastAsia="宋体" w:hAnsi="宋体" w:hint="eastAsia"/>
          <w:position w:val="-6"/>
          <w:sz w:val="24"/>
          <w:szCs w:val="24"/>
        </w:rPr>
        <w:object w:dxaOrig="919" w:dyaOrig="279" w14:anchorId="00D8A39B">
          <v:shape id="_x0000_i1220" type="#_x0000_t75" style="width:46.25pt;height:14.05pt;mso-position-horizontal-relative:page;mso-position-vertical-relative:page" o:ole="">
            <v:fill o:detectmouseclick="t"/>
            <v:imagedata r:id="rId100" o:title=""/>
          </v:shape>
          <o:OLEObject Type="Embed" ProgID="Equation.3" ShapeID="_x0000_i1220" DrawAspect="Content" ObjectID="_1803805949" r:id="rId378">
            <o:FieldCodes>\* MERGEFORMAT</o:FieldCodes>
          </o:OLEObject>
        </w:object>
      </w:r>
      <w:r w:rsidR="001A3044" w:rsidRPr="00AA0B6F">
        <w:rPr>
          <w:rFonts w:ascii="宋体" w:eastAsia="宋体" w:hAnsi="宋体" w:hint="eastAsia"/>
          <w:sz w:val="24"/>
          <w:szCs w:val="24"/>
        </w:rPr>
        <w:t>中，</w:t>
      </w:r>
      <w:r w:rsidR="00B51E8B" w:rsidRPr="00AA0B6F">
        <w:rPr>
          <w:rFonts w:ascii="宋体" w:eastAsia="宋体" w:hAnsi="宋体" w:hint="eastAsia"/>
          <w:position w:val="-24"/>
          <w:sz w:val="24"/>
          <w:szCs w:val="24"/>
        </w:rPr>
        <w:object w:dxaOrig="3000" w:dyaOrig="680" w14:anchorId="12091C3F">
          <v:shape id="_x0000_i1221" type="#_x0000_t75" style="width:145.15pt;height:33.95pt" o:ole="">
            <v:fill o:detectmouseclick="t"/>
            <v:imagedata r:id="rId379" o:title=""/>
          </v:shape>
          <o:OLEObject Type="Embed" ProgID="Equation.DSMT4" ShapeID="_x0000_i1221" DrawAspect="Content" ObjectID="_1803805950" r:id="rId380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254F915" w14:textId="18D5AE35" w:rsidR="001A3044" w:rsidRPr="00AA0B6F" w:rsidRDefault="001A3044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∵</w:t>
      </w:r>
      <w:r w:rsidRPr="00AA0B6F">
        <w:rPr>
          <w:rFonts w:ascii="宋体" w:eastAsia="宋体" w:hAnsi="宋体" w:hint="eastAsia"/>
          <w:position w:val="-6"/>
          <w:sz w:val="24"/>
          <w:szCs w:val="24"/>
        </w:rPr>
        <w:object w:dxaOrig="1520" w:dyaOrig="279" w14:anchorId="028D5371">
          <v:shape id="_x0000_i1222" type="#_x0000_t75" style="width:76.1pt;height:14.05pt;mso-position-horizontal-relative:page;mso-position-vertical-relative:page" o:ole="">
            <v:fill o:detectmouseclick="t"/>
            <v:imagedata r:id="rId104" o:title=""/>
          </v:shape>
          <o:OLEObject Type="Embed" ProgID="Equation.3" ShapeID="_x0000_i1222" DrawAspect="Content" ObjectID="_1803805951" r:id="rId381">
            <o:FieldCodes>\* MERGEFORMAT</o:FieldCodes>
          </o:OLEObject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，</w:t>
      </w:r>
    </w:p>
    <w:p w14:paraId="19F9E5B6" w14:textId="77777777" w:rsidR="0095061A" w:rsidRDefault="001A3044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cs="宋体" w:hint="eastAsia"/>
          <w:sz w:val="24"/>
          <w:szCs w:val="24"/>
        </w:rPr>
        <w:t>∴</w:t>
      </w:r>
      <w:r w:rsidR="00E918D0" w:rsidRPr="00AA0B6F">
        <w:rPr>
          <w:rFonts w:ascii="宋体" w:eastAsia="宋体" w:hAnsi="宋体" w:hint="eastAsia"/>
          <w:position w:val="-24"/>
          <w:sz w:val="24"/>
          <w:szCs w:val="24"/>
        </w:rPr>
        <w:object w:dxaOrig="2120" w:dyaOrig="680" w14:anchorId="02C6B7A9">
          <v:shape id="_x0000_i1223" type="#_x0000_t75" style="width:111.2pt;height:33.95pt" o:ole="">
            <v:fill o:detectmouseclick="t"/>
            <v:imagedata r:id="rId382" o:title=""/>
          </v:shape>
          <o:OLEObject Type="Embed" ProgID="Equation.DSMT4" ShapeID="_x0000_i1223" DrawAspect="Content" ObjectID="_1803805952" r:id="rId383">
            <o:FieldCodes>\* MERGEFORMAT</o:FieldCodes>
          </o:OLEObject>
        </w:object>
      </w:r>
      <w:r w:rsidRPr="00AA0B6F">
        <w:rPr>
          <w:rFonts w:ascii="宋体" w:eastAsia="宋体" w:hAnsi="宋体" w:hint="eastAsia"/>
          <w:sz w:val="24"/>
          <w:szCs w:val="24"/>
        </w:rPr>
        <w:t>，</w:t>
      </w:r>
    </w:p>
    <w:p w14:paraId="44E75E6C" w14:textId="4ED49C92" w:rsidR="00FA3230" w:rsidRPr="00AA0B6F" w:rsidRDefault="001A3044" w:rsidP="0068487D">
      <w:pPr>
        <w:rPr>
          <w:rFonts w:ascii="宋体" w:eastAsia="宋体" w:hAnsi="宋体"/>
          <w:sz w:val="24"/>
          <w:szCs w:val="24"/>
        </w:rPr>
      </w:pPr>
      <w:r w:rsidRPr="00AA0B6F">
        <w:rPr>
          <w:rFonts w:ascii="宋体" w:eastAsia="宋体" w:hAnsi="宋体" w:hint="eastAsia"/>
          <w:sz w:val="24"/>
          <w:szCs w:val="24"/>
        </w:rPr>
        <w:lastRenderedPageBreak/>
        <w:t>解得</w:t>
      </w:r>
      <w:r w:rsidR="00E918D0" w:rsidRPr="00AA0B6F">
        <w:rPr>
          <w:rFonts w:ascii="宋体" w:eastAsia="宋体" w:hAnsi="宋体"/>
          <w:position w:val="-6"/>
          <w:sz w:val="24"/>
          <w:szCs w:val="24"/>
        </w:rPr>
        <w:object w:dxaOrig="1200" w:dyaOrig="340" w14:anchorId="2E429A59">
          <v:shape id="_x0000_i1224" type="#_x0000_t75" style="width:60.3pt;height:17pt" o:ole="">
            <v:imagedata r:id="rId384" o:title=""/>
          </v:shape>
          <o:OLEObject Type="Embed" ProgID="Equation.DSMT4" ShapeID="_x0000_i1224" DrawAspect="Content" ObjectID="_1803805953" r:id="rId385"/>
        </w:object>
      </w:r>
      <w:r w:rsidR="00D36855" w:rsidRPr="00AA0B6F">
        <w:rPr>
          <w:rFonts w:ascii="宋体" w:eastAsia="宋体" w:hAnsi="宋体" w:hint="eastAsia"/>
          <w:sz w:val="24"/>
          <w:szCs w:val="24"/>
        </w:rPr>
        <w:t>。</w:t>
      </w:r>
    </w:p>
    <w:p w14:paraId="3344D33D" w14:textId="77777777" w:rsidR="008162BA" w:rsidRPr="00AA0B6F" w:rsidRDefault="008162BA" w:rsidP="0068487D">
      <w:pPr>
        <w:rPr>
          <w:rFonts w:ascii="宋体" w:eastAsia="宋体" w:hAnsi="宋体"/>
          <w:sz w:val="24"/>
          <w:szCs w:val="24"/>
        </w:rPr>
      </w:pPr>
    </w:p>
    <w:p w14:paraId="7548B681" w14:textId="192A42B5" w:rsidR="001B73B2" w:rsidRPr="00A55AFC" w:rsidRDefault="00A13767" w:rsidP="0068487D">
      <w:pPr>
        <w:rPr>
          <w:rFonts w:ascii="宋体" w:eastAsia="宋体" w:hAnsi="宋体"/>
          <w:b/>
          <w:bCs/>
          <w:sz w:val="24"/>
          <w:szCs w:val="24"/>
        </w:rPr>
      </w:pPr>
      <w:r w:rsidRPr="00227412">
        <w:rPr>
          <w:rFonts w:ascii="宋体" w:eastAsia="宋体" w:hAnsi="宋体" w:hint="eastAsia"/>
          <w:b/>
          <w:bCs/>
          <w:sz w:val="24"/>
          <w:szCs w:val="24"/>
        </w:rPr>
        <w:t>4</w:t>
      </w:r>
      <w:r w:rsidR="00A55AFC">
        <w:rPr>
          <w:rFonts w:ascii="宋体" w:eastAsia="宋体" w:hAnsi="宋体"/>
          <w:b/>
          <w:bCs/>
          <w:sz w:val="24"/>
          <w:szCs w:val="24"/>
        </w:rPr>
        <w:t xml:space="preserve"> </w:t>
      </w:r>
      <w:r w:rsidRPr="00227412">
        <w:rPr>
          <w:rFonts w:ascii="宋体" w:eastAsia="宋体" w:hAnsi="宋体" w:hint="eastAsia"/>
          <w:b/>
          <w:bCs/>
          <w:sz w:val="24"/>
          <w:szCs w:val="24"/>
        </w:rPr>
        <w:t>解题反思</w:t>
      </w:r>
      <w:r w:rsidR="008162BA" w:rsidRPr="00227412">
        <w:rPr>
          <w:rFonts w:ascii="宋体" w:eastAsia="宋体" w:hAnsi="宋体" w:hint="eastAsia"/>
          <w:b/>
          <w:bCs/>
          <w:sz w:val="24"/>
          <w:szCs w:val="24"/>
        </w:rPr>
        <w:t>——</w:t>
      </w:r>
      <w:r w:rsidR="008162BA" w:rsidRPr="00227412">
        <w:rPr>
          <w:rFonts w:ascii="宋体" w:eastAsia="宋体" w:hAnsi="宋体"/>
          <w:b/>
          <w:bCs/>
          <w:sz w:val="24"/>
          <w:szCs w:val="24"/>
        </w:rPr>
        <w:t>转化归纳，提炼模型</w:t>
      </w:r>
    </w:p>
    <w:p w14:paraId="25E9A06D" w14:textId="5C255D78" w:rsidR="001B73B2" w:rsidRDefault="001B73B2" w:rsidP="000210CB">
      <w:pPr>
        <w:ind w:firstLineChars="200" w:firstLine="480"/>
        <w:rPr>
          <w:rFonts w:ascii="宋体" w:eastAsia="宋体" w:hAnsi="宋体"/>
          <w:sz w:val="24"/>
          <w:szCs w:val="24"/>
        </w:rPr>
      </w:pPr>
      <w:r w:rsidRPr="00A55AFC">
        <w:rPr>
          <w:rFonts w:ascii="宋体" w:eastAsia="宋体" w:hAnsi="宋体" w:hint="eastAsia"/>
          <w:sz w:val="24"/>
          <w:szCs w:val="24"/>
        </w:rPr>
        <w:t>学生在几何知识的学习过程中，会积累一些基本图形或模型，在解决问题时，熟识几何模型，有助于提升学生的识图能力，分析图形关系，寻找解题思路。</w:t>
      </w:r>
    </w:p>
    <w:p w14:paraId="778524D5" w14:textId="4E04D802" w:rsidR="000210CB" w:rsidRDefault="009A139F" w:rsidP="009A139F">
      <w:pPr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数学课程标准（2</w:t>
      </w:r>
      <w:r>
        <w:rPr>
          <w:rFonts w:ascii="宋体" w:eastAsia="宋体" w:hAnsi="宋体"/>
          <w:sz w:val="24"/>
          <w:szCs w:val="24"/>
        </w:rPr>
        <w:t>022</w:t>
      </w:r>
      <w:r>
        <w:rPr>
          <w:rFonts w:ascii="宋体" w:eastAsia="宋体" w:hAnsi="宋体" w:hint="eastAsia"/>
          <w:sz w:val="24"/>
          <w:szCs w:val="24"/>
        </w:rPr>
        <w:t>年版）中提出：数学课程要培养学生的数学核心素养。初中阶段，核心素养主要表现为抽象能力、运算能力、几何直观、空间观念、推理能力、数据观念、模型观念、应用意识、创新意识。</w:t>
      </w:r>
      <w:r w:rsidR="001B73B2" w:rsidRPr="00A55AFC">
        <w:rPr>
          <w:rFonts w:ascii="宋体" w:eastAsia="宋体" w:hAnsi="宋体" w:hint="eastAsia"/>
          <w:sz w:val="24"/>
          <w:szCs w:val="24"/>
        </w:rPr>
        <w:t>作为教师，</w:t>
      </w:r>
      <w:r w:rsidR="001B73B2" w:rsidRPr="00A55AFC">
        <w:rPr>
          <w:rFonts w:ascii="宋体" w:eastAsia="宋体" w:hAnsi="宋体"/>
          <w:sz w:val="24"/>
          <w:szCs w:val="24"/>
        </w:rPr>
        <w:t>要引导学生在自我探究的基础上</w:t>
      </w:r>
      <w:r w:rsidR="00D36855" w:rsidRPr="00A55AFC">
        <w:rPr>
          <w:rFonts w:ascii="宋体" w:eastAsia="宋体" w:hAnsi="宋体" w:hint="eastAsia"/>
          <w:sz w:val="24"/>
          <w:szCs w:val="24"/>
        </w:rPr>
        <w:t>，</w:t>
      </w:r>
      <w:r w:rsidR="001B73B2" w:rsidRPr="00A55AFC">
        <w:rPr>
          <w:rFonts w:ascii="宋体" w:eastAsia="宋体" w:hAnsi="宋体"/>
          <w:sz w:val="24"/>
          <w:szCs w:val="24"/>
        </w:rPr>
        <w:t>抓住问题的本质,提炼基本图形,熟练掌握相关结论和解题策略，重点渗透转化、归纳、分类讨论和模型思想，将疑难问题简单化,复杂问题简洁化,陌生问题熟悉化，帮助学生真正掌握通性通法，从而达到“解一题，通一类，会一片”的效果。</w:t>
      </w:r>
    </w:p>
    <w:sectPr w:rsidR="000210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5871573"/>
    <w:multiLevelType w:val="singleLevel"/>
    <w:tmpl w:val="65871573"/>
    <w:lvl w:ilvl="0">
      <w:start w:val="1"/>
      <w:numFmt w:val="upperLetter"/>
      <w:suff w:val="space"/>
      <w:lvlText w:val="%1."/>
      <w:lvlJc w:val="left"/>
    </w:lvl>
  </w:abstractNum>
  <w:num w:numId="1" w16cid:durableId="20087446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0AC"/>
    <w:rsid w:val="000210CB"/>
    <w:rsid w:val="00026BD6"/>
    <w:rsid w:val="00055032"/>
    <w:rsid w:val="000710AC"/>
    <w:rsid w:val="000D76C2"/>
    <w:rsid w:val="000E37B3"/>
    <w:rsid w:val="001A3044"/>
    <w:rsid w:val="001B73B2"/>
    <w:rsid w:val="001D4B96"/>
    <w:rsid w:val="001E2928"/>
    <w:rsid w:val="00227412"/>
    <w:rsid w:val="0025544E"/>
    <w:rsid w:val="00297E63"/>
    <w:rsid w:val="002B0C0A"/>
    <w:rsid w:val="002D4BD2"/>
    <w:rsid w:val="003507AF"/>
    <w:rsid w:val="0035543F"/>
    <w:rsid w:val="003A1EAA"/>
    <w:rsid w:val="003E3644"/>
    <w:rsid w:val="003E665D"/>
    <w:rsid w:val="004F458A"/>
    <w:rsid w:val="0055754B"/>
    <w:rsid w:val="0058439D"/>
    <w:rsid w:val="005952B0"/>
    <w:rsid w:val="005E7DB6"/>
    <w:rsid w:val="005F7E12"/>
    <w:rsid w:val="006642BB"/>
    <w:rsid w:val="0068487D"/>
    <w:rsid w:val="00700111"/>
    <w:rsid w:val="00770BBA"/>
    <w:rsid w:val="00780A33"/>
    <w:rsid w:val="007812E7"/>
    <w:rsid w:val="007A08DE"/>
    <w:rsid w:val="007B66CC"/>
    <w:rsid w:val="007B7B7F"/>
    <w:rsid w:val="008162BA"/>
    <w:rsid w:val="00823A31"/>
    <w:rsid w:val="0084074B"/>
    <w:rsid w:val="00876CB6"/>
    <w:rsid w:val="00896185"/>
    <w:rsid w:val="008A2C14"/>
    <w:rsid w:val="008C61F3"/>
    <w:rsid w:val="008D1107"/>
    <w:rsid w:val="0095061A"/>
    <w:rsid w:val="009A139F"/>
    <w:rsid w:val="009C190A"/>
    <w:rsid w:val="00A054B6"/>
    <w:rsid w:val="00A06539"/>
    <w:rsid w:val="00A13767"/>
    <w:rsid w:val="00A22B97"/>
    <w:rsid w:val="00A55AFC"/>
    <w:rsid w:val="00AA0B6F"/>
    <w:rsid w:val="00B43B75"/>
    <w:rsid w:val="00B51E8B"/>
    <w:rsid w:val="00B54A73"/>
    <w:rsid w:val="00BB47AE"/>
    <w:rsid w:val="00BE1A8D"/>
    <w:rsid w:val="00BF3EBA"/>
    <w:rsid w:val="00CC2D00"/>
    <w:rsid w:val="00D10930"/>
    <w:rsid w:val="00D14152"/>
    <w:rsid w:val="00D36855"/>
    <w:rsid w:val="00D66D0B"/>
    <w:rsid w:val="00DB5510"/>
    <w:rsid w:val="00E1745A"/>
    <w:rsid w:val="00E50F42"/>
    <w:rsid w:val="00E918D0"/>
    <w:rsid w:val="00ED4F95"/>
    <w:rsid w:val="00F22650"/>
    <w:rsid w:val="00F3730F"/>
    <w:rsid w:val="00F91023"/>
    <w:rsid w:val="00FA3230"/>
    <w:rsid w:val="00FB1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E14DAA"/>
  <w15:chartTrackingRefBased/>
  <w15:docId w15:val="{37777FBA-CE66-4D97-9BB3-F15A502640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1">
    <w:name w:val="Normal_1"/>
    <w:uiPriority w:val="99"/>
    <w:rsid w:val="00ED4F95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3.wmf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324" Type="http://schemas.openxmlformats.org/officeDocument/2006/relationships/image" Target="media/image155.wmf"/><Relationship Id="rId345" Type="http://schemas.openxmlformats.org/officeDocument/2006/relationships/image" Target="media/image165.wmf"/><Relationship Id="rId366" Type="http://schemas.openxmlformats.org/officeDocument/2006/relationships/image" Target="media/image173.wmf"/><Relationship Id="rId387" Type="http://schemas.openxmlformats.org/officeDocument/2006/relationships/theme" Target="theme/theme1.xml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8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1.wmf"/><Relationship Id="rId335" Type="http://schemas.openxmlformats.org/officeDocument/2006/relationships/oleObject" Target="embeddings/oleObject171.bin"/><Relationship Id="rId356" Type="http://schemas.openxmlformats.org/officeDocument/2006/relationships/oleObject" Target="embeddings/oleObject181.bin"/><Relationship Id="rId377" Type="http://schemas.openxmlformats.org/officeDocument/2006/relationships/image" Target="media/image178.emf"/><Relationship Id="rId5" Type="http://schemas.openxmlformats.org/officeDocument/2006/relationships/image" Target="media/image1.png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66.bin"/><Relationship Id="rId346" Type="http://schemas.openxmlformats.org/officeDocument/2006/relationships/oleObject" Target="embeddings/oleObject177.bin"/><Relationship Id="rId367" Type="http://schemas.openxmlformats.org/officeDocument/2006/relationships/oleObject" Target="embeddings/oleObject1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png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3.bin"/><Relationship Id="rId315" Type="http://schemas.openxmlformats.org/officeDocument/2006/relationships/oleObject" Target="embeddings/oleObject160.bin"/><Relationship Id="rId336" Type="http://schemas.openxmlformats.org/officeDocument/2006/relationships/image" Target="media/image161.wmf"/><Relationship Id="rId357" Type="http://schemas.openxmlformats.org/officeDocument/2006/relationships/oleObject" Target="embeddings/oleObject18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image" Target="media/image81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96.bin"/><Relationship Id="rId6" Type="http://schemas.openxmlformats.org/officeDocument/2006/relationships/image" Target="media/image2.png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11.wmf"/><Relationship Id="rId119" Type="http://schemas.openxmlformats.org/officeDocument/2006/relationships/image" Target="media/image60.wmf"/><Relationship Id="rId270" Type="http://schemas.openxmlformats.org/officeDocument/2006/relationships/image" Target="media/image130.png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image" Target="media/image156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2.wmf"/><Relationship Id="rId13" Type="http://schemas.openxmlformats.org/officeDocument/2006/relationships/image" Target="media/image6.wmf"/><Relationship Id="rId109" Type="http://schemas.openxmlformats.org/officeDocument/2006/relationships/image" Target="media/image54.png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4.wmf"/><Relationship Id="rId316" Type="http://schemas.openxmlformats.org/officeDocument/2006/relationships/image" Target="media/image152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83.bin"/><Relationship Id="rId379" Type="http://schemas.openxmlformats.org/officeDocument/2006/relationships/image" Target="media/image179.wmf"/><Relationship Id="rId7" Type="http://schemas.openxmlformats.org/officeDocument/2006/relationships/image" Target="media/image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7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png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7.bin"/><Relationship Id="rId348" Type="http://schemas.openxmlformats.org/officeDocument/2006/relationships/oleObject" Target="embeddings/oleObject179.bin"/><Relationship Id="rId369" Type="http://schemas.openxmlformats.org/officeDocument/2006/relationships/oleObject" Target="embeddings/oleObject191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7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7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2.wmf"/><Relationship Id="rId359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92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3.wmf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7.wmf"/><Relationship Id="rId349" Type="http://schemas.openxmlformats.org/officeDocument/2006/relationships/oleObject" Target="embeddings/oleObject180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image" Target="media/image76.png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5.bin"/><Relationship Id="rId381" Type="http://schemas.openxmlformats.org/officeDocument/2006/relationships/oleObject" Target="embeddings/oleObject198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15" Type="http://schemas.openxmlformats.org/officeDocument/2006/relationships/image" Target="media/image7.wmf"/><Relationship Id="rId36" Type="http://schemas.openxmlformats.org/officeDocument/2006/relationships/image" Target="media/image18.png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5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350" Type="http://schemas.openxmlformats.org/officeDocument/2006/relationships/image" Target="media/image166.emf"/><Relationship Id="rId371" Type="http://schemas.openxmlformats.org/officeDocument/2006/relationships/oleObject" Target="embeddings/oleObject193.bin"/><Relationship Id="rId9" Type="http://schemas.openxmlformats.org/officeDocument/2006/relationships/image" Target="media/image4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png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png"/><Relationship Id="rId175" Type="http://schemas.openxmlformats.org/officeDocument/2006/relationships/image" Target="media/image87.wmf"/><Relationship Id="rId340" Type="http://schemas.openxmlformats.org/officeDocument/2006/relationships/oleObject" Target="embeddings/oleObject174.bin"/><Relationship Id="rId361" Type="http://schemas.openxmlformats.org/officeDocument/2006/relationships/image" Target="media/image172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5.bin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2.wmf"/><Relationship Id="rId330" Type="http://schemas.openxmlformats.org/officeDocument/2006/relationships/image" Target="media/image158.wmf"/><Relationship Id="rId90" Type="http://schemas.openxmlformats.org/officeDocument/2006/relationships/image" Target="media/image45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7.emf"/><Relationship Id="rId372" Type="http://schemas.openxmlformats.org/officeDocument/2006/relationships/image" Target="media/image175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8.bin"/><Relationship Id="rId27" Type="http://schemas.openxmlformats.org/officeDocument/2006/relationships/image" Target="media/image13.wmf"/><Relationship Id="rId48" Type="http://schemas.openxmlformats.org/officeDocument/2006/relationships/image" Target="media/image23.wmf"/><Relationship Id="rId69" Type="http://schemas.openxmlformats.org/officeDocument/2006/relationships/image" Target="media/image34.png"/><Relationship Id="rId113" Type="http://schemas.openxmlformats.org/officeDocument/2006/relationships/image" Target="media/image57.wmf"/><Relationship Id="rId134" Type="http://schemas.openxmlformats.org/officeDocument/2006/relationships/image" Target="media/image67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6.bin"/><Relationship Id="rId383" Type="http://schemas.openxmlformats.org/officeDocument/2006/relationships/oleObject" Target="embeddings/oleObject199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6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image" Target="media/image148.png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8.emf"/><Relationship Id="rId373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png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1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3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png"/><Relationship Id="rId332" Type="http://schemas.openxmlformats.org/officeDocument/2006/relationships/image" Target="media/image159.wmf"/><Relationship Id="rId353" Type="http://schemas.openxmlformats.org/officeDocument/2006/relationships/image" Target="media/image169.emf"/><Relationship Id="rId374" Type="http://schemas.openxmlformats.org/officeDocument/2006/relationships/image" Target="media/image17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image" Target="media/image104.wmf"/><Relationship Id="rId234" Type="http://schemas.openxmlformats.org/officeDocument/2006/relationships/image" Target="media/image114.png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2.wmf"/><Relationship Id="rId40" Type="http://schemas.openxmlformats.org/officeDocument/2006/relationships/image" Target="media/image19.wmf"/><Relationship Id="rId115" Type="http://schemas.openxmlformats.org/officeDocument/2006/relationships/image" Target="media/image58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22" Type="http://schemas.openxmlformats.org/officeDocument/2006/relationships/image" Target="media/image154.wmf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9" Type="http://schemas.openxmlformats.org/officeDocument/2006/relationships/image" Target="media/image9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00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70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89.bin"/><Relationship Id="rId386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image" Target="media/image84.wmf"/><Relationship Id="rId334" Type="http://schemas.openxmlformats.org/officeDocument/2006/relationships/image" Target="media/image160.wmf"/><Relationship Id="rId355" Type="http://schemas.openxmlformats.org/officeDocument/2006/relationships/image" Target="media/image171.emf"/><Relationship Id="rId376" Type="http://schemas.openxmlformats.org/officeDocument/2006/relationships/image" Target="media/image177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12</Words>
  <Characters>8052</Characters>
  <Application>Microsoft Office Word</Application>
  <DocSecurity>0</DocSecurity>
  <Lines>67</Lines>
  <Paragraphs>18</Paragraphs>
  <ScaleCrop>false</ScaleCrop>
  <Company/>
  <LinksUpToDate>false</LinksUpToDate>
  <CharactersWithSpaces>9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mingjie</dc:creator>
  <cp:keywords/>
  <dc:description/>
  <cp:lastModifiedBy>mingjie zhang</cp:lastModifiedBy>
  <cp:revision>4</cp:revision>
  <dcterms:created xsi:type="dcterms:W3CDTF">2022-10-26T10:12:00Z</dcterms:created>
  <dcterms:modified xsi:type="dcterms:W3CDTF">2025-03-18T04:16:00Z</dcterms:modified>
</cp:coreProperties>
</file>